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4E26" w:rsidRDefault="0067710D" w:rsidP="0067710D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67710D">
        <w:rPr>
          <w:rFonts w:ascii="Times New Roman" w:hAnsi="Times New Roman" w:cs="Times New Roman"/>
          <w:b/>
          <w:sz w:val="40"/>
          <w:szCs w:val="40"/>
        </w:rPr>
        <w:t>System of Differential Equations</w:t>
      </w:r>
    </w:p>
    <w:p w:rsidR="0081643C" w:rsidRPr="00DD7355" w:rsidRDefault="007E33CF" w:rsidP="00DD7355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System of</w:t>
      </w:r>
      <w:r w:rsidR="001A35D1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 xml:space="preserve"> Homogeneous</w:t>
      </w:r>
      <w:r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 xml:space="preserve"> Linear </w:t>
      </w:r>
      <w:r w:rsidR="0081643C" w:rsidRPr="00DD7355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Differential Equations</w:t>
      </w:r>
      <w:r w:rsidR="0081643C" w:rsidRPr="00DD7355">
        <w:rPr>
          <w:rFonts w:ascii="Times New Roman" w:eastAsiaTheme="minorEastAsia" w:hAnsi="Times New Roman" w:cs="Times New Roman"/>
          <w:b/>
          <w:sz w:val="28"/>
          <w:szCs w:val="28"/>
        </w:rPr>
        <w:t xml:space="preserve">: </w:t>
      </w:r>
      <w:r w:rsidR="00040282">
        <w:rPr>
          <w:rFonts w:ascii="Times New Roman" w:eastAsiaTheme="minorEastAsia" w:hAnsi="Times New Roman" w:cs="Times New Roman"/>
          <w:sz w:val="24"/>
          <w:szCs w:val="24"/>
        </w:rPr>
        <w:t xml:space="preserve">Consider the following </w:t>
      </w:r>
      <w:r w:rsidR="0081643C" w:rsidRPr="00DD7355">
        <w:rPr>
          <w:rFonts w:ascii="Times New Roman" w:eastAsiaTheme="minorEastAsia" w:hAnsi="Times New Roman" w:cs="Times New Roman"/>
          <w:sz w:val="24"/>
          <w:szCs w:val="24"/>
        </w:rPr>
        <w:t>system of differential equations,</w:t>
      </w:r>
    </w:p>
    <w:p w:rsidR="0081643C" w:rsidRPr="001C7CB6" w:rsidRDefault="0081643C" w:rsidP="00A93703">
      <w:pPr>
        <w:pStyle w:val="ListParagraph"/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1C7CB6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Pr="001C7CB6">
        <w:rPr>
          <w:rFonts w:ascii="Times New Roman" w:eastAsiaTheme="minorEastAsia" w:hAnsi="Times New Roman" w:cs="Times New Roman"/>
          <w:b/>
          <w:position w:val="-108"/>
          <w:sz w:val="24"/>
          <w:szCs w:val="24"/>
        </w:rPr>
        <w:object w:dxaOrig="3019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114pt" o:ole="">
            <v:imagedata r:id="rId8" o:title=""/>
          </v:shape>
          <o:OLEObject Type="Embed" ProgID="Equation.DSMT4" ShapeID="_x0000_i1025" DrawAspect="Content" ObjectID="_1625506081" r:id="rId9"/>
        </w:object>
      </w:r>
    </w:p>
    <w:p w:rsidR="0081643C" w:rsidRPr="00DD7355" w:rsidRDefault="0081643C" w:rsidP="00DD735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D7355">
        <w:rPr>
          <w:rFonts w:ascii="Times New Roman" w:eastAsiaTheme="minorEastAsia" w:hAnsi="Times New Roman" w:cs="Times New Roman"/>
          <w:sz w:val="24"/>
          <w:szCs w:val="24"/>
        </w:rPr>
        <w:t xml:space="preserve">where the coefficients </w:t>
      </w:r>
      <w:r w:rsidRPr="001C7CB6">
        <w:rPr>
          <w:position w:val="-14"/>
        </w:rPr>
        <w:object w:dxaOrig="3100" w:dyaOrig="400">
          <v:shape id="_x0000_i1026" type="#_x0000_t75" style="width:155.25pt;height:20.25pt" o:ole="">
            <v:imagedata r:id="rId10" o:title=""/>
          </v:shape>
          <o:OLEObject Type="Embed" ProgID="Equation.DSMT4" ShapeID="_x0000_i1026" DrawAspect="Content" ObjectID="_1625506082" r:id="rId11"/>
        </w:object>
      </w:r>
      <w:r w:rsidRPr="00DD7355">
        <w:rPr>
          <w:rFonts w:ascii="Times New Roman" w:hAnsi="Times New Roman" w:cs="Times New Roman"/>
          <w:sz w:val="24"/>
          <w:szCs w:val="24"/>
        </w:rPr>
        <w:t xml:space="preserve"> are real constants.</w:t>
      </w:r>
    </w:p>
    <w:p w:rsidR="001C7CB6" w:rsidRPr="00DD7355" w:rsidRDefault="001C7CB6" w:rsidP="00DD735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D7355">
        <w:rPr>
          <w:rFonts w:ascii="Times New Roman" w:hAnsi="Times New Roman" w:cs="Times New Roman"/>
          <w:sz w:val="24"/>
          <w:szCs w:val="24"/>
        </w:rPr>
        <w:t>This is cal</w:t>
      </w:r>
      <w:r w:rsidR="007E33CF">
        <w:rPr>
          <w:rFonts w:ascii="Times New Roman" w:hAnsi="Times New Roman" w:cs="Times New Roman"/>
          <w:sz w:val="24"/>
          <w:szCs w:val="24"/>
        </w:rPr>
        <w:t>led system of homogeneous linear</w:t>
      </w:r>
      <w:r w:rsidRPr="00DD7355">
        <w:rPr>
          <w:rFonts w:ascii="Times New Roman" w:hAnsi="Times New Roman" w:cs="Times New Roman"/>
          <w:sz w:val="24"/>
          <w:szCs w:val="24"/>
        </w:rPr>
        <w:t xml:space="preserve"> differential equations.</w:t>
      </w:r>
    </w:p>
    <w:p w:rsidR="00897EA3" w:rsidRPr="00DD7355" w:rsidRDefault="00897EA3" w:rsidP="00DD735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D7355">
        <w:rPr>
          <w:rFonts w:ascii="Times New Roman" w:hAnsi="Times New Roman" w:cs="Times New Roman"/>
          <w:sz w:val="24"/>
          <w:szCs w:val="24"/>
        </w:rPr>
        <w:t>In matrix form the above system can be written as</w:t>
      </w:r>
    </w:p>
    <w:p w:rsidR="00897EA3" w:rsidRPr="001C7CB6" w:rsidRDefault="00897EA3" w:rsidP="00897EA3">
      <w:pPr>
        <w:pStyle w:val="ListParagraph"/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1C7CB6">
        <w:rPr>
          <w:rFonts w:ascii="Times New Roman" w:hAnsi="Times New Roman" w:cs="Times New Roman"/>
          <w:position w:val="-68"/>
          <w:sz w:val="24"/>
          <w:szCs w:val="24"/>
        </w:rPr>
        <w:object w:dxaOrig="3500" w:dyaOrig="1480">
          <v:shape id="_x0000_i1027" type="#_x0000_t75" style="width:174.75pt;height:74.25pt" o:ole="">
            <v:imagedata r:id="rId12" o:title=""/>
          </v:shape>
          <o:OLEObject Type="Embed" ProgID="Equation.DSMT4" ShapeID="_x0000_i1027" DrawAspect="Content" ObjectID="_1625506083" r:id="rId13"/>
        </w:object>
      </w:r>
    </w:p>
    <w:p w:rsidR="001C7CB6" w:rsidRPr="001C7CB6" w:rsidRDefault="00902C16" w:rsidP="00897EA3">
      <w:pPr>
        <w:pStyle w:val="ListParagraph"/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1C7CB6">
        <w:rPr>
          <w:rFonts w:ascii="Times New Roman" w:hAnsi="Times New Roman" w:cs="Times New Roman"/>
          <w:position w:val="-24"/>
          <w:sz w:val="24"/>
          <w:szCs w:val="24"/>
        </w:rPr>
        <w:object w:dxaOrig="1400" w:dyaOrig="660">
          <v:shape id="_x0000_i1028" type="#_x0000_t75" style="width:69.75pt;height:33pt" o:ole="">
            <v:imagedata r:id="rId14" o:title=""/>
          </v:shape>
          <o:OLEObject Type="Embed" ProgID="Equation.DSMT4" ShapeID="_x0000_i1028" DrawAspect="Content" ObjectID="_1625506084" r:id="rId15"/>
        </w:object>
      </w:r>
    </w:p>
    <w:p w:rsidR="001C7CB6" w:rsidRDefault="001C7CB6" w:rsidP="001C7CB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C7CB6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="00902C16" w:rsidRPr="001C7CB6">
        <w:rPr>
          <w:rFonts w:ascii="Times New Roman" w:hAnsi="Times New Roman" w:cs="Times New Roman"/>
          <w:position w:val="-68"/>
          <w:sz w:val="24"/>
          <w:szCs w:val="24"/>
        </w:rPr>
        <w:object w:dxaOrig="940" w:dyaOrig="1480">
          <v:shape id="_x0000_i1029" type="#_x0000_t75" style="width:47.25pt;height:74.25pt" o:ole="">
            <v:imagedata r:id="rId16" o:title=""/>
          </v:shape>
          <o:OLEObject Type="Embed" ProgID="Equation.DSMT4" ShapeID="_x0000_i1029" DrawAspect="Content" ObjectID="_1625506085" r:id="rId17"/>
        </w:object>
      </w:r>
      <w:r w:rsidRPr="001C7CB6">
        <w:rPr>
          <w:rFonts w:ascii="Times New Roman" w:hAnsi="Times New Roman" w:cs="Times New Roman"/>
          <w:sz w:val="24"/>
          <w:szCs w:val="24"/>
        </w:rPr>
        <w:t xml:space="preserve"> and  </w:t>
      </w:r>
      <w:r w:rsidRPr="001C7CB6">
        <w:rPr>
          <w:rFonts w:ascii="Times New Roman" w:hAnsi="Times New Roman" w:cs="Times New Roman"/>
          <w:position w:val="-68"/>
          <w:sz w:val="24"/>
          <w:szCs w:val="24"/>
        </w:rPr>
        <w:object w:dxaOrig="2460" w:dyaOrig="1480">
          <v:shape id="_x0000_i1030" type="#_x0000_t75" style="width:123pt;height:74.25pt" o:ole="">
            <v:imagedata r:id="rId18" o:title=""/>
          </v:shape>
          <o:OLEObject Type="Embed" ProgID="Equation.DSMT4" ShapeID="_x0000_i1030" DrawAspect="Content" ObjectID="_1625506086" r:id="rId19"/>
        </w:object>
      </w:r>
      <w:r w:rsidRPr="001C7CB6">
        <w:rPr>
          <w:rFonts w:ascii="Times New Roman" w:hAnsi="Times New Roman" w:cs="Times New Roman"/>
          <w:sz w:val="24"/>
          <w:szCs w:val="24"/>
        </w:rPr>
        <w:t>.</w:t>
      </w:r>
    </w:p>
    <w:p w:rsidR="00DD7355" w:rsidRDefault="00DD7355" w:rsidP="001C7CB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olution of this system is </w:t>
      </w:r>
    </w:p>
    <w:p w:rsidR="00DD7355" w:rsidRDefault="00DD7355" w:rsidP="00DD7355">
      <w:pPr>
        <w:spacing w:after="0" w:line="36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1C7CB6">
        <w:rPr>
          <w:rFonts w:ascii="Times New Roman" w:hAnsi="Times New Roman" w:cs="Times New Roman"/>
          <w:position w:val="-68"/>
          <w:sz w:val="24"/>
          <w:szCs w:val="24"/>
        </w:rPr>
        <w:object w:dxaOrig="920" w:dyaOrig="1480">
          <v:shape id="_x0000_i1031" type="#_x0000_t75" style="width:45.75pt;height:74.25pt" o:ole="">
            <v:imagedata r:id="rId20" o:title=""/>
          </v:shape>
          <o:OLEObject Type="Embed" ProgID="Equation.DSMT4" ShapeID="_x0000_i1031" DrawAspect="Content" ObjectID="_1625506087" r:id="rId21"/>
        </w:object>
      </w:r>
    </w:p>
    <w:p w:rsidR="00DD7355" w:rsidRPr="008A4BEC" w:rsidRDefault="00DD7355" w:rsidP="00DD735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A4BEC">
        <w:rPr>
          <w:rFonts w:ascii="Times New Roman" w:hAnsi="Times New Roman" w:cs="Times New Roman"/>
          <w:sz w:val="24"/>
          <w:szCs w:val="24"/>
        </w:rPr>
        <w:t xml:space="preserve">where </w:t>
      </w:r>
      <w:r w:rsidRPr="008A4BEC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32" type="#_x0000_t75" style="width:11.25pt;height:18pt" o:ole="">
            <v:imagedata r:id="rId22" o:title=""/>
          </v:shape>
          <o:OLEObject Type="Embed" ProgID="Equation.DSMT4" ShapeID="_x0000_i1032" DrawAspect="Content" ObjectID="_1625506088" r:id="rId23"/>
        </w:object>
      </w:r>
      <w:r w:rsidRPr="008A4BEC">
        <w:rPr>
          <w:rFonts w:ascii="Times New Roman" w:hAnsi="Times New Roman" w:cs="Times New Roman"/>
          <w:sz w:val="24"/>
          <w:szCs w:val="24"/>
        </w:rPr>
        <w:t xml:space="preserve">, </w:t>
      </w:r>
      <w:r w:rsidRPr="008A4BEC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3" type="#_x0000_t75" style="width:12.75pt;height:18pt" o:ole="">
            <v:imagedata r:id="rId24" o:title=""/>
          </v:shape>
          <o:OLEObject Type="Embed" ProgID="Equation.DSMT4" ShapeID="_x0000_i1033" DrawAspect="Content" ObjectID="_1625506089" r:id="rId25"/>
        </w:object>
      </w:r>
      <w:r w:rsidRPr="008A4BEC">
        <w:rPr>
          <w:rFonts w:ascii="Times New Roman" w:hAnsi="Times New Roman" w:cs="Times New Roman"/>
          <w:sz w:val="24"/>
          <w:szCs w:val="24"/>
        </w:rPr>
        <w:t xml:space="preserve">, …, </w:t>
      </w:r>
      <w:r w:rsidRPr="008A4BEC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4" type="#_x0000_t75" style="width:12.75pt;height:18pt" o:ole="">
            <v:imagedata r:id="rId26" o:title=""/>
          </v:shape>
          <o:OLEObject Type="Embed" ProgID="Equation.DSMT4" ShapeID="_x0000_i1034" DrawAspect="Content" ObjectID="_1625506090" r:id="rId27"/>
        </w:object>
      </w:r>
      <w:r w:rsidRPr="008A4BEC">
        <w:rPr>
          <w:rFonts w:ascii="Times New Roman" w:hAnsi="Times New Roman" w:cs="Times New Roman"/>
          <w:sz w:val="24"/>
          <w:szCs w:val="24"/>
        </w:rPr>
        <w:t xml:space="preserve"> have a continuous derivative on real interval.</w:t>
      </w:r>
    </w:p>
    <w:p w:rsidR="0081643C" w:rsidRPr="00040282" w:rsidRDefault="008865E2" w:rsidP="00040282">
      <w:pPr>
        <w:tabs>
          <w:tab w:val="left" w:pos="12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In fa</w:t>
      </w:r>
      <w:r w:rsidR="008A4BEC" w:rsidRPr="008A4BEC">
        <w:rPr>
          <w:rFonts w:ascii="Times New Roman" w:hAnsi="Times New Roman" w:cs="Times New Roman"/>
          <w:sz w:val="24"/>
          <w:szCs w:val="24"/>
        </w:rPr>
        <w:t>ct</w:t>
      </w:r>
      <w:r w:rsidR="00DD7355" w:rsidRPr="008A4BEC">
        <w:rPr>
          <w:rFonts w:ascii="Times New Roman" w:hAnsi="Times New Roman" w:cs="Times New Roman"/>
          <w:sz w:val="24"/>
          <w:szCs w:val="24"/>
        </w:rPr>
        <w:t xml:space="preserve">,  </w:t>
      </w:r>
      <w:r w:rsidR="00DD7355" w:rsidRPr="008A4BEC">
        <w:rPr>
          <w:rFonts w:ascii="Times New Roman" w:hAnsi="Times New Roman" w:cs="Times New Roman"/>
          <w:sz w:val="24"/>
          <w:szCs w:val="24"/>
        </w:rPr>
        <w:tab/>
      </w:r>
      <w:r w:rsidR="00DD7355" w:rsidRPr="008A4BEC">
        <w:rPr>
          <w:rFonts w:ascii="Times New Roman" w:hAnsi="Times New Roman" w:cs="Times New Roman"/>
          <w:position w:val="-68"/>
          <w:sz w:val="24"/>
          <w:szCs w:val="24"/>
        </w:rPr>
        <w:object w:dxaOrig="1060" w:dyaOrig="1480">
          <v:shape id="_x0000_i1035" type="#_x0000_t75" style="width:53.25pt;height:74.25pt" o:ole="">
            <v:imagedata r:id="rId28" o:title=""/>
          </v:shape>
          <o:OLEObject Type="Embed" ProgID="Equation.DSMT4" ShapeID="_x0000_i1035" DrawAspect="Content" ObjectID="_1625506091" r:id="rId29"/>
        </w:object>
      </w:r>
    </w:p>
    <w:p w:rsidR="00DF3B6B" w:rsidRDefault="00A93703" w:rsidP="00DF3B6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02C16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Fundamental set</w:t>
      </w:r>
      <w:r w:rsidRPr="00902C16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Pr="00902C16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902C16">
        <w:rPr>
          <w:rFonts w:ascii="Times New Roman" w:eastAsiaTheme="minorEastAsia" w:hAnsi="Times New Roman" w:cs="Times New Roman"/>
          <w:sz w:val="24"/>
          <w:szCs w:val="24"/>
        </w:rPr>
        <w:t xml:space="preserve">If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 w:rsidRPr="00902C1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&lt;t&lt;b,</m:t>
        </m:r>
      </m:oMath>
      <w:r w:rsidRPr="00902C16">
        <w:rPr>
          <w:rFonts w:ascii="Times New Roman" w:eastAsiaTheme="minorEastAsia" w:hAnsi="Times New Roman" w:cs="Times New Roman"/>
          <w:sz w:val="24"/>
          <w:szCs w:val="24"/>
        </w:rPr>
        <w:t xml:space="preserve"> are linearly independent solutions of the homogeneous vector differential equation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(t)=A(t)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 w:rsidR="00902C16">
        <w:rPr>
          <w:rFonts w:ascii="Times New Roman" w:eastAsiaTheme="minorEastAsia" w:hAnsi="Times New Roman" w:cs="Times New Roman"/>
          <w:sz w:val="24"/>
          <w:szCs w:val="24"/>
        </w:rPr>
        <w:t>, then the set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 ⋯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</m:oMath>
      <w:r w:rsidRPr="00902C16">
        <w:rPr>
          <w:rFonts w:ascii="Times New Roman" w:eastAsiaTheme="minorEastAsia" w:hAnsi="Times New Roman" w:cs="Times New Roman"/>
          <w:sz w:val="24"/>
          <w:szCs w:val="24"/>
        </w:rPr>
        <w:t xml:space="preserve"> is called the fundamental set of this equation 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a,b)</m:t>
        </m:r>
      </m:oMath>
      <w:r w:rsidRPr="00902C1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F3B6B" w:rsidRPr="00DF3B6B" w:rsidRDefault="00DF3B6B" w:rsidP="00DF3B6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F3B6B" w:rsidRPr="00DF3B6B" w:rsidRDefault="00DF3B6B" w:rsidP="00DF3B6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3B6B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Fundamental Matrix</w:t>
      </w:r>
      <w:r w:rsidRPr="00725AD1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Pr="00DF3B6B">
        <w:rPr>
          <w:rFonts w:ascii="Times New Roman" w:eastAsiaTheme="minorEastAsia" w:hAnsi="Times New Roman" w:cs="Times New Roman"/>
          <w:sz w:val="24"/>
          <w:szCs w:val="24"/>
        </w:rPr>
        <w:t>A matrix whose individual columns consist of a fundamental set of solutions of</w:t>
      </w:r>
      <w:r w:rsidR="003A12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F3B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A(t)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</m:oMath>
      <w:r w:rsidRPr="00DF3B6B">
        <w:rPr>
          <w:rFonts w:ascii="Times New Roman" w:eastAsiaTheme="minorEastAsia" w:hAnsi="Times New Roman" w:cs="Times New Roman"/>
          <w:sz w:val="24"/>
          <w:szCs w:val="24"/>
        </w:rPr>
        <w:t xml:space="preserve"> is called a fundamental matrix of it.</w:t>
      </w:r>
    </w:p>
    <w:p w:rsidR="00DF3B6B" w:rsidRPr="00DF3B6B" w:rsidRDefault="00DF3B6B" w:rsidP="00DF3B6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3B6B">
        <w:rPr>
          <w:rFonts w:ascii="Times New Roman" w:eastAsiaTheme="minorEastAsia" w:hAnsi="Times New Roman" w:cs="Times New Roman"/>
          <w:sz w:val="24"/>
          <w:szCs w:val="24"/>
        </w:rPr>
        <w:t xml:space="preserve"> Consider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DF3B6B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Pr="00DF3B6B"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⋯</m:t>
        </m:r>
      </m:oMath>
      <w:r w:rsidRPr="00DF3B6B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DF3B6B">
        <w:rPr>
          <w:rFonts w:ascii="Times New Roman" w:eastAsiaTheme="minorEastAsia" w:hAnsi="Times New Roman" w:cs="Times New Roman"/>
          <w:sz w:val="24"/>
          <w:szCs w:val="24"/>
        </w:rPr>
        <w:t xml:space="preserve"> form a fundamental set of solutions of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A(t)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</m:oMath>
      <w:r w:rsidRPr="00DF3B6B">
        <w:rPr>
          <w:rFonts w:ascii="Times New Roman" w:eastAsiaTheme="minorEastAsia" w:hAnsi="Times New Roman" w:cs="Times New Roman"/>
          <w:sz w:val="24"/>
          <w:szCs w:val="24"/>
        </w:rPr>
        <w:t xml:space="preserve"> defined as </w:t>
      </w:r>
    </w:p>
    <w:p w:rsidR="00DF3B6B" w:rsidRPr="00DF3B6B" w:rsidRDefault="00DF3B6B" w:rsidP="00DF3B6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3B6B">
        <w:rPr>
          <w:rFonts w:ascii="Times New Roman" w:eastAsiaTheme="minorEastAsia" w:hAnsi="Times New Roman" w:cs="Times New Roman"/>
          <w:sz w:val="24"/>
          <w:szCs w:val="24"/>
        </w:rPr>
        <w:tab/>
      </w:r>
      <w:r w:rsidRPr="00DF3B6B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t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t)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⋮</m:t>
                      </m:r>
                    </m:e>
                  </m:mr>
                </m:m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t)</m:t>
                </m:r>
              </m:e>
            </m:eqArr>
          </m:e>
        </m:d>
      </m:oMath>
      <w:r w:rsidRPr="00DF3B6B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t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t)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⋮</m:t>
                      </m:r>
                    </m:e>
                  </m:mr>
                </m:m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t)</m:t>
                </m:r>
              </m:e>
            </m:eqArr>
          </m:e>
        </m:d>
      </m:oMath>
      <w:r w:rsidRPr="00DF3B6B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⋯</m:t>
        </m:r>
      </m:oMath>
      <w:r w:rsidRPr="00DF3B6B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t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t)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⋮</m:t>
                      </m:r>
                    </m:e>
                  </m:mr>
                </m:m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t)</m:t>
                </m:r>
              </m:e>
            </m:eqArr>
          </m:e>
        </m:d>
      </m:oMath>
    </w:p>
    <w:p w:rsidR="00DF3B6B" w:rsidRPr="00DF3B6B" w:rsidRDefault="00DF3B6B" w:rsidP="00DF3B6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3B6B">
        <w:rPr>
          <w:rFonts w:ascii="Times New Roman" w:eastAsiaTheme="minorEastAsia" w:hAnsi="Times New Roman" w:cs="Times New Roman"/>
          <w:sz w:val="24"/>
          <w:szCs w:val="24"/>
        </w:rPr>
        <w:t xml:space="preserve">Then th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×n</m:t>
        </m:r>
      </m:oMath>
      <w:r w:rsidRPr="00DF3B6B">
        <w:rPr>
          <w:rFonts w:ascii="Times New Roman" w:eastAsiaTheme="minorEastAsia" w:hAnsi="Times New Roman" w:cs="Times New Roman"/>
          <w:sz w:val="24"/>
          <w:szCs w:val="24"/>
        </w:rPr>
        <w:t xml:space="preserve"> square matrix</w:t>
      </w:r>
    </w:p>
    <w:p w:rsidR="00DF3B6B" w:rsidRPr="00DF3B6B" w:rsidRDefault="00DF3B6B" w:rsidP="00DF3B6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3B6B">
        <w:rPr>
          <w:rFonts w:ascii="Times New Roman" w:eastAsiaTheme="minorEastAsia" w:hAnsi="Times New Roman" w:cs="Times New Roman"/>
          <w:sz w:val="24"/>
          <w:szCs w:val="24"/>
        </w:rPr>
        <w:tab/>
        <w:t xml:space="preserve"> </w:t>
      </w:r>
      <w:r w:rsidRPr="00DF3B6B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⋯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n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2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⋯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2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⋯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n</m:t>
                      </m:r>
                    </m:sub>
                  </m:sSub>
                </m:e>
              </m:mr>
            </m:m>
          </m:e>
        </m:d>
      </m:oMath>
    </w:p>
    <w:p w:rsidR="00902C16" w:rsidRDefault="00DF3B6B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F3B6B">
        <w:rPr>
          <w:rFonts w:ascii="Times New Roman" w:eastAsiaTheme="minorEastAsia" w:hAnsi="Times New Roman" w:cs="Times New Roman"/>
          <w:sz w:val="24"/>
          <w:szCs w:val="24"/>
        </w:rPr>
        <w:t>is called the fundamental matrix.</w:t>
      </w:r>
    </w:p>
    <w:p w:rsidR="00F96E84" w:rsidRDefault="00F96E84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050766" w:rsidRDefault="00050766" w:rsidP="0005076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Question-01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Prove that there exists fundamental set of solutions of the homogeneous system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(t)=A(t)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hAnsi="Cambria Math" w:cs="Times New Roman"/>
            <w:sz w:val="24"/>
            <w:szCs w:val="24"/>
          </w:rPr>
          <m:t>A(t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a continuous matrix function.</w:t>
      </w:r>
    </w:p>
    <w:p w:rsidR="00050766" w:rsidRDefault="00050766" w:rsidP="000507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1803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olution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923963">
        <w:rPr>
          <w:rFonts w:ascii="Times New Roman" w:eastAsiaTheme="minorEastAsia" w:hAnsi="Times New Roman" w:cs="Times New Roman"/>
          <w:sz w:val="24"/>
          <w:szCs w:val="24"/>
        </w:rPr>
        <w:t>G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iven that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(t)=A(t)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</w:p>
    <w:p w:rsidR="00050766" w:rsidRPr="00792607" w:rsidRDefault="00162677" w:rsidP="00050766">
      <w:pPr>
        <w:spacing w:after="0" w:line="360" w:lineRule="auto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A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                                                                     ⋯(1)</m:t>
          </m:r>
        </m:oMath>
      </m:oMathPara>
    </w:p>
    <w:p w:rsidR="00050766" w:rsidRDefault="002D24DD" w:rsidP="000507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</w:t>
      </w:r>
      <w:r w:rsidR="00050766" w:rsidRPr="00792607">
        <w:rPr>
          <w:rFonts w:ascii="Times New Roman" w:eastAsiaTheme="minorEastAsia" w:hAnsi="Times New Roman" w:cs="Times New Roman"/>
          <w:sz w:val="24"/>
          <w:szCs w:val="24"/>
        </w:rPr>
        <w:t xml:space="preserve">e define </w:t>
      </w:r>
      <w:r w:rsidR="00050766">
        <w:rPr>
          <w:rFonts w:ascii="Times New Roman" w:eastAsiaTheme="minorEastAsia" w:hAnsi="Times New Roman" w:cs="Times New Roman"/>
          <w:sz w:val="24"/>
          <w:szCs w:val="24"/>
        </w:rPr>
        <w:t xml:space="preserve">a special set of constant vectors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,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 w:rsidR="00050766">
        <w:rPr>
          <w:rFonts w:ascii="Times New Roman" w:eastAsiaTheme="minorEastAsia" w:hAnsi="Times New Roman" w:cs="Times New Roman"/>
          <w:sz w:val="24"/>
          <w:szCs w:val="24"/>
        </w:rPr>
        <w:t xml:space="preserve"> as </w:t>
      </w:r>
    </w:p>
    <w:p w:rsidR="00050766" w:rsidRDefault="00050766" w:rsidP="000507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⋯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050766" w:rsidRDefault="00050766" w:rsidP="000507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at is, for each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i=1,2, ⋯, n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has ith component one and all other components zero.</w:t>
      </w:r>
    </w:p>
    <w:p w:rsidR="00050766" w:rsidRDefault="00050766" w:rsidP="000507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Now l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be th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solutions of (1) that satisfy the condition</w:t>
      </w:r>
    </w:p>
    <w:p w:rsidR="00050766" w:rsidRDefault="00050766" w:rsidP="000507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i=1,2, ⋯, n</m:t>
        </m:r>
      </m:oMath>
    </w:p>
    <w:p w:rsidR="00050766" w:rsidRDefault="00050766" w:rsidP="000507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at is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⋯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</w:p>
    <w:p w:rsidR="00050766" w:rsidRDefault="00050766" w:rsidP="000507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an arbitrary point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a,b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50766" w:rsidRDefault="00050766" w:rsidP="000507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Note that these solutions exist and are unique.</w:t>
      </w:r>
    </w:p>
    <w:p w:rsidR="00050766" w:rsidRDefault="00050766" w:rsidP="000507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W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 ⋯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W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 ⋯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d>
      </m:oMath>
    </w:p>
    <w:p w:rsidR="00050766" w:rsidRPr="002C079E" w:rsidRDefault="00050766" w:rsidP="00050766">
      <w:pPr>
        <w:spacing w:after="0" w:line="360" w:lineRule="auto"/>
        <w:ind w:left="288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⋮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⋮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⋮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:rsidR="00050766" w:rsidRPr="002C079E" w:rsidRDefault="00050766" w:rsidP="00050766">
      <w:pPr>
        <w:spacing w:after="0" w:line="360" w:lineRule="auto"/>
        <w:ind w:left="288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1≠0</m:t>
          </m:r>
        </m:oMath>
      </m:oMathPara>
    </w:p>
    <w:p w:rsidR="00050766" w:rsidRDefault="00050766" w:rsidP="00050766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∴W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 ⋯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≠0,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for al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∈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,b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50766" w:rsidRDefault="00050766" w:rsidP="000507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is implies that the solutions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,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re linearly independent on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,b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Thus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,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orm a fundamental set of (1).</w:t>
      </w:r>
    </w:p>
    <w:p w:rsidR="00050766" w:rsidRPr="00792607" w:rsidRDefault="00050766" w:rsidP="0005076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Hence there exists a fundamental set of solutions </w:t>
      </w:r>
      <w:r w:rsidR="00513D98">
        <w:rPr>
          <w:rFonts w:ascii="Times New Roman" w:eastAsiaTheme="minorEastAsia" w:hAnsi="Times New Roman" w:cs="Times New Roman"/>
          <w:sz w:val="24"/>
          <w:szCs w:val="24"/>
        </w:rPr>
        <w:t>of the homogeneous linear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differential equation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(t)=A(t)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hAnsi="Cambria Math" w:cs="Times New Roman"/>
            <w:sz w:val="24"/>
            <w:szCs w:val="24"/>
          </w:rPr>
          <m:t>A(t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a continuous matrix function.          (</w:t>
      </w:r>
      <w:r w:rsidRPr="002C079E">
        <w:rPr>
          <w:rFonts w:ascii="Times New Roman" w:eastAsiaTheme="minorEastAsia" w:hAnsi="Times New Roman" w:cs="Times New Roman"/>
          <w:b/>
          <w:sz w:val="24"/>
          <w:szCs w:val="24"/>
        </w:rPr>
        <w:t>Proved</w:t>
      </w:r>
      <w:r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5756C2" w:rsidRDefault="005756C2" w:rsidP="005756C2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756C2" w:rsidRPr="006E3A08" w:rsidRDefault="005756C2" w:rsidP="005756C2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Question-02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E3A08">
        <w:rPr>
          <w:rFonts w:ascii="Times New Roman" w:hAnsi="Times New Roman" w:cs="Times New Roman"/>
          <w:sz w:val="24"/>
          <w:szCs w:val="24"/>
        </w:rPr>
        <w:t xml:space="preserve"> Prove that the solutions of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(t)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form an n-dimensional linear</w:t>
      </w:r>
      <w:r w:rsidRPr="006E3A08">
        <w:rPr>
          <w:rFonts w:ascii="Times New Roman" w:eastAsiaTheme="minorEastAsia" w:hAnsi="Times New Roman" w:cs="Times New Roman"/>
          <w:sz w:val="24"/>
          <w:szCs w:val="24"/>
        </w:rPr>
        <w:t xml:space="preserve"> space, where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t)</m:t>
        </m:r>
      </m:oMath>
      <w:r w:rsidRPr="006E3A08">
        <w:rPr>
          <w:rFonts w:ascii="Times New Roman" w:eastAsiaTheme="minorEastAsia" w:hAnsi="Times New Roman" w:cs="Times New Roman"/>
          <w:sz w:val="24"/>
          <w:szCs w:val="24"/>
        </w:rPr>
        <w:t xml:space="preserve"> is an n-dimensional vector and </w:t>
      </w:r>
      <m:oMath>
        <m:r>
          <w:rPr>
            <w:rFonts w:ascii="Cambria Math" w:hAnsi="Cambria Math" w:cs="Times New Roman"/>
            <w:sz w:val="24"/>
            <w:szCs w:val="24"/>
          </w:rPr>
          <m:t>A(t)</m:t>
        </m:r>
      </m:oMath>
      <w:r w:rsidRPr="006E3A08">
        <w:rPr>
          <w:rFonts w:ascii="Times New Roman" w:eastAsiaTheme="minorEastAsia" w:hAnsi="Times New Roman" w:cs="Times New Roman"/>
          <w:sz w:val="24"/>
          <w:szCs w:val="24"/>
        </w:rPr>
        <w:t xml:space="preserve"> is 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×n</m:t>
        </m:r>
      </m:oMath>
      <w:r w:rsidRPr="006E3A08">
        <w:rPr>
          <w:rFonts w:ascii="Times New Roman" w:eastAsiaTheme="minorEastAsia" w:hAnsi="Times New Roman" w:cs="Times New Roman"/>
          <w:sz w:val="24"/>
          <w:szCs w:val="24"/>
        </w:rPr>
        <w:t xml:space="preserve"> matrix.</w:t>
      </w:r>
    </w:p>
    <w:p w:rsidR="005756C2" w:rsidRPr="00CA18A6" w:rsidRDefault="005756C2" w:rsidP="005756C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E3A08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olution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Given that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(t)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</w:p>
    <w:p w:rsidR="005756C2" w:rsidRPr="00CA18A6" w:rsidRDefault="005756C2" w:rsidP="005756C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                                                                                                        ⋯(1)</m:t>
        </m:r>
      </m:oMath>
    </w:p>
    <w:p w:rsidR="005756C2" w:rsidRPr="00CA18A6" w:rsidRDefault="005756C2" w:rsidP="005756C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Sinc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×n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matrix, so all solutions of (1) contain n components. Therefore, every solution vector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t)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belongs to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here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p>
        </m:sSup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linear space of dimensi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.</m:t>
        </m:r>
      </m:oMath>
    </w:p>
    <w:p w:rsidR="005756C2" w:rsidRPr="00CA18A6" w:rsidRDefault="005756C2" w:rsidP="005756C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us, the solution set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⊆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p>
        </m:sSup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756C2" w:rsidRPr="00CA18A6" w:rsidRDefault="005756C2" w:rsidP="005756C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Since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the trivial solution of (1), so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0∈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756C2" w:rsidRPr="00CA18A6" w:rsidRDefault="005756C2" w:rsidP="005756C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y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∈V.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Then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A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A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. For any scala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 ,  b∈R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have</w:t>
      </w:r>
    </w:p>
    <w:p w:rsidR="005756C2" w:rsidRPr="00CA18A6" w:rsidRDefault="00162677" w:rsidP="005756C2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b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</m:oMath>
      <w:r w:rsidR="005756C2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5756C2" w:rsidRPr="00CA18A6" w:rsidRDefault="005756C2" w:rsidP="005756C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a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a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</m:oMath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=aA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aA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</m:oMath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</m:d>
        <m:r>
          <w:rPr>
            <w:rFonts w:ascii="Cambria Math" w:hAnsi="Cambria Math" w:cs="Times New Roman"/>
            <w:sz w:val="24"/>
            <w:szCs w:val="24"/>
          </w:rPr>
          <m:t>+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</m:d>
      </m:oMath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+a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</m:d>
      </m:oMath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∴a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a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∈V.</m:t>
        </m:r>
      </m:oMath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refore, 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subspace o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henc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tself is a linear (vector) space.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Now we shall prove th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has the dimensi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.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To prove this we show th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has a basis with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vectors. 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L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be th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solutions of (1) with initial conditions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2 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⋯, 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,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usual basis o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Sinc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×n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matrix, so the abov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solutions exist and are unique with 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, i=1,2,⋯, n.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we prove that the solution vectors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linearly independent and they generate (span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E3A08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Independent part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scalars such that</w:t>
      </w:r>
    </w:p>
    <w:p w:rsidR="005756C2" w:rsidRPr="006E3A08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⋯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 ,  ⩝t ∈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Replacing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t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by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</w:t>
      </w:r>
    </w:p>
    <w:p w:rsidR="005756C2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⋯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756C2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⋯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756C2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 0,⋯,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 1,⋯,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⋯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 0,⋯,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756C2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⋯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 0,⋯,0</m:t>
            </m:r>
          </m:e>
        </m:d>
      </m:oMath>
    </w:p>
    <w:p w:rsidR="005756C2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,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756C2" w:rsidRPr="006E3A08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⋯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Hence the solutions are linearly independent.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6E3A08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Generator part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Since the solutions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linearl</w:t>
      </w:r>
      <w:r w:rsidR="00513D98">
        <w:rPr>
          <w:rFonts w:ascii="Times New Roman" w:eastAsiaTheme="minorEastAsia" w:hAnsi="Times New Roman" w:cs="Times New Roman"/>
          <w:sz w:val="24"/>
          <w:szCs w:val="24"/>
        </w:rPr>
        <w:t>y independent , so any solution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ϕ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of (1) can be written as</w:t>
      </w:r>
    </w:p>
    <w:p w:rsidR="005756C2" w:rsidRPr="006E3A08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ϕ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⋯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⋯(2)</m:t>
        </m:r>
      </m:oMath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We shall prove that, this representation is unique.</w:t>
      </w:r>
    </w:p>
    <w:p w:rsidR="005756C2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If possible let,</w:t>
      </w:r>
    </w:p>
    <w:p w:rsidR="005756C2" w:rsidRPr="006E3A08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ϕ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⋯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⋯(3)</m:t>
        </m:r>
      </m:oMath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scalars.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rom (2) and (3) </w:t>
      </w:r>
    </w:p>
    <w:p w:rsidR="005756C2" w:rsidRPr="006E3A08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⋯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⋯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</w:p>
    <w:p w:rsidR="005756C2" w:rsidRPr="006E3A08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⋯+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Sinc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linearly independent so,</w:t>
      </w:r>
    </w:p>
    <w:p w:rsidR="005756C2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,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, ⋯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756C2" w:rsidRPr="006E3A08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2 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,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</w:p>
    <w:p w:rsidR="005756C2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U</w:t>
      </w:r>
      <w:r>
        <w:rPr>
          <w:rFonts w:ascii="Times New Roman" w:eastAsiaTheme="minorEastAsia" w:hAnsi="Times New Roman" w:cs="Times New Roman"/>
          <w:sz w:val="24"/>
          <w:szCs w:val="24"/>
        </w:rPr>
        <w:t>sing these values in (3) we get</w:t>
      </w:r>
    </w:p>
    <w:p w:rsidR="005756C2" w:rsidRPr="006E3A08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ϕ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⋯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which is same as (2).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Hence the representation (2) is unique.</w:t>
      </w:r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us, any soluti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ϕ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can be expressed as a unique linear combination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solutions</w:t>
      </w:r>
    </w:p>
    <w:p w:rsidR="005756C2" w:rsidRPr="00CA18A6" w:rsidRDefault="00162677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="005756C2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="005756C2" w:rsidRPr="00CA18A6"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="005756C2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. That is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="005756C2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="005756C2" w:rsidRPr="00CA18A6"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⋯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="005756C2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generate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.</m:t>
        </m:r>
      </m:oMath>
    </w:p>
    <w:p w:rsidR="005756C2" w:rsidRPr="00CA18A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refore the solutions set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⋯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basis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such dim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V=n.</m:t>
        </m:r>
      </m:oMath>
    </w:p>
    <w:p w:rsidR="00902C16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nce the set of all solutions forms a linear space of dimensi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Pr="005756C2">
        <w:rPr>
          <w:rFonts w:ascii="Times New Roman" w:eastAsiaTheme="minorEastAsia" w:hAnsi="Times New Roman" w:cs="Times New Roman"/>
          <w:b/>
          <w:sz w:val="24"/>
          <w:szCs w:val="24"/>
        </w:rPr>
        <w:t>Proved</w:t>
      </w:r>
      <w:r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1A35D1" w:rsidRDefault="001A35D1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1A35D1" w:rsidRPr="00DD7355" w:rsidRDefault="007E33CF" w:rsidP="001A35D1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 xml:space="preserve">System of </w:t>
      </w:r>
      <w:r w:rsidR="001A35D1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Non-homogeneous</w:t>
      </w:r>
      <w:r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 xml:space="preserve"> Linear </w:t>
      </w:r>
      <w:r w:rsidR="001A35D1" w:rsidRPr="00DD7355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Differential Equations</w:t>
      </w:r>
      <w:r w:rsidR="001A35D1" w:rsidRPr="00DD7355">
        <w:rPr>
          <w:rFonts w:ascii="Times New Roman" w:eastAsiaTheme="minorEastAsia" w:hAnsi="Times New Roman" w:cs="Times New Roman"/>
          <w:b/>
          <w:sz w:val="28"/>
          <w:szCs w:val="28"/>
        </w:rPr>
        <w:t xml:space="preserve">: </w:t>
      </w:r>
      <w:r w:rsidR="001A35D1" w:rsidRPr="00DD7355">
        <w:rPr>
          <w:rFonts w:ascii="Times New Roman" w:eastAsiaTheme="minorEastAsia" w:hAnsi="Times New Roman" w:cs="Times New Roman"/>
          <w:sz w:val="24"/>
          <w:szCs w:val="24"/>
        </w:rPr>
        <w:t>Consider the following system of differential equations,</w:t>
      </w:r>
    </w:p>
    <w:p w:rsidR="001A35D1" w:rsidRPr="001C7CB6" w:rsidRDefault="001A35D1" w:rsidP="001A35D1">
      <w:pPr>
        <w:pStyle w:val="ListParagraph"/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1C7CB6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="00C43F51" w:rsidRPr="001C7CB6">
        <w:rPr>
          <w:rFonts w:ascii="Times New Roman" w:eastAsiaTheme="minorEastAsia" w:hAnsi="Times New Roman" w:cs="Times New Roman"/>
          <w:b/>
          <w:position w:val="-108"/>
          <w:sz w:val="24"/>
          <w:szCs w:val="24"/>
        </w:rPr>
        <w:object w:dxaOrig="3760" w:dyaOrig="2280">
          <v:shape id="_x0000_i1036" type="#_x0000_t75" style="width:188.25pt;height:114pt" o:ole="">
            <v:imagedata r:id="rId30" o:title=""/>
          </v:shape>
          <o:OLEObject Type="Embed" ProgID="Equation.DSMT4" ShapeID="_x0000_i1036" DrawAspect="Content" ObjectID="_1625506092" r:id="rId31"/>
        </w:object>
      </w:r>
    </w:p>
    <w:p w:rsidR="001A35D1" w:rsidRPr="00DD7355" w:rsidRDefault="001A35D1" w:rsidP="001A35D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D7355">
        <w:rPr>
          <w:rFonts w:ascii="Times New Roman" w:eastAsiaTheme="minorEastAsia" w:hAnsi="Times New Roman" w:cs="Times New Roman"/>
          <w:sz w:val="24"/>
          <w:szCs w:val="24"/>
        </w:rPr>
        <w:t xml:space="preserve">where the coefficients </w:t>
      </w:r>
      <w:r w:rsidRPr="001C7CB6">
        <w:rPr>
          <w:position w:val="-14"/>
        </w:rPr>
        <w:object w:dxaOrig="3100" w:dyaOrig="400">
          <v:shape id="_x0000_i1037" type="#_x0000_t75" style="width:155.25pt;height:20.25pt" o:ole="">
            <v:imagedata r:id="rId10" o:title=""/>
          </v:shape>
          <o:OLEObject Type="Embed" ProgID="Equation.DSMT4" ShapeID="_x0000_i1037" DrawAspect="Content" ObjectID="_1625506093" r:id="rId32"/>
        </w:object>
      </w:r>
      <w:r w:rsidRPr="00DD7355">
        <w:rPr>
          <w:rFonts w:ascii="Times New Roman" w:hAnsi="Times New Roman" w:cs="Times New Roman"/>
          <w:sz w:val="24"/>
          <w:szCs w:val="24"/>
        </w:rPr>
        <w:t xml:space="preserve"> are real constants.</w:t>
      </w:r>
    </w:p>
    <w:p w:rsidR="001A35D1" w:rsidRPr="00DD7355" w:rsidRDefault="001A35D1" w:rsidP="001A35D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D7355">
        <w:rPr>
          <w:rFonts w:ascii="Times New Roman" w:hAnsi="Times New Roman" w:cs="Times New Roman"/>
          <w:sz w:val="24"/>
          <w:szCs w:val="24"/>
        </w:rPr>
        <w:t xml:space="preserve">This is </w:t>
      </w:r>
      <w:r w:rsidR="00552358">
        <w:rPr>
          <w:rFonts w:ascii="Times New Roman" w:hAnsi="Times New Roman" w:cs="Times New Roman"/>
          <w:sz w:val="24"/>
          <w:szCs w:val="24"/>
        </w:rPr>
        <w:t>called system of non- homogeneous</w:t>
      </w:r>
      <w:r w:rsidR="007E33CF">
        <w:rPr>
          <w:rFonts w:ascii="Times New Roman" w:hAnsi="Times New Roman" w:cs="Times New Roman"/>
          <w:sz w:val="24"/>
          <w:szCs w:val="24"/>
        </w:rPr>
        <w:t xml:space="preserve"> linear</w:t>
      </w:r>
      <w:r w:rsidR="00552358">
        <w:rPr>
          <w:rFonts w:ascii="Times New Roman" w:hAnsi="Times New Roman" w:cs="Times New Roman"/>
          <w:sz w:val="24"/>
          <w:szCs w:val="24"/>
        </w:rPr>
        <w:t xml:space="preserve"> </w:t>
      </w:r>
      <w:r w:rsidRPr="00DD7355">
        <w:rPr>
          <w:rFonts w:ascii="Times New Roman" w:hAnsi="Times New Roman" w:cs="Times New Roman"/>
          <w:sz w:val="24"/>
          <w:szCs w:val="24"/>
        </w:rPr>
        <w:t>differential equations.</w:t>
      </w:r>
    </w:p>
    <w:p w:rsidR="001A35D1" w:rsidRPr="00DD7355" w:rsidRDefault="001A35D1" w:rsidP="001A35D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D7355">
        <w:rPr>
          <w:rFonts w:ascii="Times New Roman" w:hAnsi="Times New Roman" w:cs="Times New Roman"/>
          <w:sz w:val="24"/>
          <w:szCs w:val="24"/>
        </w:rPr>
        <w:t>In matrix form the above system can be written as</w:t>
      </w:r>
    </w:p>
    <w:p w:rsidR="001A35D1" w:rsidRPr="001C7CB6" w:rsidRDefault="00C43F51" w:rsidP="001A35D1">
      <w:pPr>
        <w:pStyle w:val="ListParagraph"/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1C7CB6">
        <w:rPr>
          <w:rFonts w:ascii="Times New Roman" w:hAnsi="Times New Roman" w:cs="Times New Roman"/>
          <w:position w:val="-68"/>
          <w:sz w:val="24"/>
          <w:szCs w:val="24"/>
        </w:rPr>
        <w:object w:dxaOrig="4420" w:dyaOrig="1480">
          <v:shape id="_x0000_i1038" type="#_x0000_t75" style="width:221.25pt;height:74.25pt" o:ole="">
            <v:imagedata r:id="rId33" o:title=""/>
          </v:shape>
          <o:OLEObject Type="Embed" ProgID="Equation.DSMT4" ShapeID="_x0000_i1038" DrawAspect="Content" ObjectID="_1625506094" r:id="rId34"/>
        </w:object>
      </w:r>
    </w:p>
    <w:p w:rsidR="001A35D1" w:rsidRPr="001C7CB6" w:rsidRDefault="00C43F51" w:rsidP="001A35D1">
      <w:pPr>
        <w:pStyle w:val="ListParagraph"/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1C7CB6">
        <w:rPr>
          <w:rFonts w:ascii="Times New Roman" w:hAnsi="Times New Roman" w:cs="Times New Roman"/>
          <w:position w:val="-24"/>
          <w:sz w:val="24"/>
          <w:szCs w:val="24"/>
        </w:rPr>
        <w:object w:dxaOrig="2000" w:dyaOrig="660">
          <v:shape id="_x0000_i1039" type="#_x0000_t75" style="width:99.75pt;height:33pt" o:ole="">
            <v:imagedata r:id="rId35" o:title=""/>
          </v:shape>
          <o:OLEObject Type="Embed" ProgID="Equation.DSMT4" ShapeID="_x0000_i1039" DrawAspect="Content" ObjectID="_1625506095" r:id="rId36"/>
        </w:object>
      </w:r>
    </w:p>
    <w:p w:rsidR="001A35D1" w:rsidRDefault="001A35D1" w:rsidP="001A35D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C7CB6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1C7CB6">
        <w:rPr>
          <w:rFonts w:ascii="Times New Roman" w:hAnsi="Times New Roman" w:cs="Times New Roman"/>
          <w:position w:val="-68"/>
          <w:sz w:val="24"/>
          <w:szCs w:val="24"/>
        </w:rPr>
        <w:object w:dxaOrig="940" w:dyaOrig="1480">
          <v:shape id="_x0000_i1040" type="#_x0000_t75" style="width:47.25pt;height:74.25pt" o:ole="">
            <v:imagedata r:id="rId16" o:title=""/>
          </v:shape>
          <o:OLEObject Type="Embed" ProgID="Equation.DSMT4" ShapeID="_x0000_i1040" DrawAspect="Content" ObjectID="_1625506096" r:id="rId37"/>
        </w:object>
      </w:r>
      <w:r w:rsidR="00C43F51">
        <w:rPr>
          <w:rFonts w:ascii="Times New Roman" w:hAnsi="Times New Roman" w:cs="Times New Roman"/>
          <w:sz w:val="24"/>
          <w:szCs w:val="24"/>
        </w:rPr>
        <w:t>,</w:t>
      </w:r>
      <w:r w:rsidRPr="001C7CB6">
        <w:rPr>
          <w:rFonts w:ascii="Times New Roman" w:hAnsi="Times New Roman" w:cs="Times New Roman"/>
          <w:sz w:val="24"/>
          <w:szCs w:val="24"/>
        </w:rPr>
        <w:t xml:space="preserve">  </w:t>
      </w:r>
      <w:r w:rsidRPr="001C7CB6">
        <w:rPr>
          <w:rFonts w:ascii="Times New Roman" w:hAnsi="Times New Roman" w:cs="Times New Roman"/>
          <w:position w:val="-68"/>
          <w:sz w:val="24"/>
          <w:szCs w:val="24"/>
        </w:rPr>
        <w:object w:dxaOrig="2460" w:dyaOrig="1480">
          <v:shape id="_x0000_i1041" type="#_x0000_t75" style="width:123pt;height:74.25pt" o:ole="">
            <v:imagedata r:id="rId18" o:title=""/>
          </v:shape>
          <o:OLEObject Type="Embed" ProgID="Equation.DSMT4" ShapeID="_x0000_i1041" DrawAspect="Content" ObjectID="_1625506097" r:id="rId38"/>
        </w:object>
      </w:r>
      <w:r w:rsidR="00C43F51">
        <w:rPr>
          <w:rFonts w:ascii="Times New Roman" w:hAnsi="Times New Roman" w:cs="Times New Roman"/>
          <w:sz w:val="24"/>
          <w:szCs w:val="24"/>
        </w:rPr>
        <w:t xml:space="preserve">, </w:t>
      </w:r>
      <w:r w:rsidR="00C43F51" w:rsidRPr="00871E5D">
        <w:rPr>
          <w:position w:val="-68"/>
        </w:rPr>
        <w:object w:dxaOrig="1460" w:dyaOrig="1480">
          <v:shape id="_x0000_i1042" type="#_x0000_t75" style="width:72.75pt;height:74.25pt" o:ole="">
            <v:imagedata r:id="rId39" o:title=""/>
          </v:shape>
          <o:OLEObject Type="Embed" ProgID="Equation.DSMT4" ShapeID="_x0000_i1042" DrawAspect="Content" ObjectID="_1625506098" r:id="rId40"/>
        </w:object>
      </w:r>
      <w:r w:rsidR="008E1012">
        <w:t>.</w:t>
      </w:r>
    </w:p>
    <w:p w:rsidR="001A35D1" w:rsidRDefault="001A35D1" w:rsidP="005756C2">
      <w:pPr>
        <w:tabs>
          <w:tab w:val="center" w:pos="468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43F51" w:rsidRDefault="00C43F51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5756C2" w:rsidRPr="005756C2" w:rsidRDefault="005756C2" w:rsidP="005756C2">
      <w:pPr>
        <w:tabs>
          <w:tab w:val="center" w:pos="4680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951A50" w:rsidRDefault="00951A50" w:rsidP="00951A5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Q</w:t>
      </w:r>
      <w:r w:rsidR="0013247C">
        <w:rPr>
          <w:rFonts w:ascii="Times New Roman" w:hAnsi="Times New Roman" w:cs="Times New Roman"/>
          <w:b/>
          <w:sz w:val="28"/>
          <w:szCs w:val="28"/>
        </w:rPr>
        <w:t>uestion-03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AD5F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tate and prove the variation of constant formula.</w:t>
      </w:r>
    </w:p>
    <w:p w:rsidR="00A9195B" w:rsidRDefault="00951A50" w:rsidP="008E101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D1803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olution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A9195B" w:rsidRPr="008E1012">
        <w:rPr>
          <w:rFonts w:ascii="Times New Roman" w:eastAsiaTheme="minorEastAsia" w:hAnsi="Times New Roman" w:cs="Times New Roman"/>
          <w:b/>
          <w:sz w:val="24"/>
          <w:szCs w:val="24"/>
        </w:rPr>
        <w:t>Statement:</w:t>
      </w:r>
      <w:r w:rsidR="00A9195B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f  </w:t>
      </w:r>
      <w:r w:rsidR="00513D98" w:rsidRPr="00513D98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43" type="#_x0000_t75" style="width:11.25pt;height:12.75pt" o:ole="">
            <v:imagedata r:id="rId41" o:title=""/>
          </v:shape>
          <o:OLEObject Type="Embed" ProgID="Equation.DSMT4" ShapeID="_x0000_i1043" DrawAspect="Content" ObjectID="_1625506099" r:id="rId42"/>
        </w:object>
      </w:r>
      <w:r w:rsidR="00A9195B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undamental matrix of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(t)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 w:rsidR="00A9195B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on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="00A9195B" w:rsidRPr="00CA18A6">
        <w:rPr>
          <w:rFonts w:ascii="Times New Roman" w:eastAsiaTheme="minorEastAsia" w:hAnsi="Times New Roman" w:cs="Times New Roman"/>
          <w:sz w:val="24"/>
          <w:szCs w:val="24"/>
        </w:rPr>
        <w:t>, then</w:t>
      </w:r>
    </w:p>
    <w:p w:rsidR="008E1012" w:rsidRDefault="00A9195B" w:rsidP="008E1012">
      <w:pPr>
        <w:spacing w:after="0" w:line="360" w:lineRule="auto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44" type="#_x0000_t75" style="width:11.25pt;height:12.75pt" o:ole="">
              <v:imagedata r:id="rId41" o:title=""/>
            </v:shape>
            <o:OLEObject Type="Embed" ProgID="Equation.DSMT4" ShapeID="_x0000_i1044" DrawAspect="Content" ObjectID="_1625506100" r:id="rId43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45" type="#_x0000_t75" style="width:11.25pt;height:12.75pt" o:ole="">
              <v:imagedata r:id="rId41" o:title=""/>
            </v:shape>
            <o:OLEObject Type="Embed" ProgID="Equation.DSMT4" ShapeID="_x0000_i1045" DrawAspect="Content" ObjectID="_1625506101" r:id="rId44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position w:val="-10"/>
                    <w:sz w:val="24"/>
                    <w:szCs w:val="24"/>
                  </w:rPr>
                  <w:object w:dxaOrig="220" w:dyaOrig="260">
                    <v:shape id="_x0000_i1098" type="#_x0000_t75" style="width:11.25pt;height:12.75pt" o:ole="">
                      <v:imagedata r:id="rId41" o:title=""/>
                    </v:shape>
                    <o:OLEObject Type="Embed" ProgID="Equation.DSMT4" ShapeID="_x0000_i1098" DrawAspect="Content" ObjectID="_1625506102" r:id="rId45"/>
                  </w:objec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(u)du</m:t>
            </m:r>
          </m:e>
        </m:nary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8E1012" w:rsidRDefault="00A9195B" w:rsidP="008E101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is the unique solution of </w:t>
      </w:r>
    </w:p>
    <w:p w:rsidR="00A9195B" w:rsidRPr="00CA18A6" w:rsidRDefault="00A9195B" w:rsidP="008E1012">
      <w:pPr>
        <w:spacing w:after="0" w:line="360" w:lineRule="auto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F(t)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A9195B" w:rsidRPr="00CA18A6" w:rsidRDefault="00A9195B" w:rsidP="008E101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where  </w:t>
      </w:r>
      <w:r w:rsidR="00513D98" w:rsidRPr="00513D98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46" type="#_x0000_t75" style="width:11.25pt;height:12.75pt" o:ole="">
            <v:imagedata r:id="rId41" o:title=""/>
          </v:shape>
          <o:OLEObject Type="Embed" ProgID="Equation.DSMT4" ShapeID="_x0000_i1046" DrawAspect="Content" ObjectID="_1625506103" r:id="rId46"/>
        </w:objec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undamental matrix satisfying </w:t>
      </w:r>
      <w:r w:rsidR="00513D98" w:rsidRPr="00513D98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47" type="#_x0000_t75" style="width:11.25pt;height:12.75pt" o:ole="">
            <v:imagedata r:id="rId41" o:title=""/>
          </v:shape>
          <o:OLEObject Type="Embed" ProgID="Equation.DSMT4" ShapeID="_x0000_i1047" DrawAspect="Content" ObjectID="_1625506104" r:id="rId47"/>
        </w:objec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I, 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vector,  </w:t>
      </w:r>
      <m:oMath>
        <m:r>
          <w:rPr>
            <w:rFonts w:ascii="Cambria Math" w:hAnsi="Cambria Math" w:cs="Times New Roman"/>
            <w:sz w:val="24"/>
            <w:szCs w:val="24"/>
          </w:rPr>
          <m:t>A(t)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×n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matrix</w:t>
      </w:r>
      <w:r w:rsidR="00513D98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(t)</m:t>
        </m:r>
      </m:oMath>
      <w:r w:rsidR="00513D98"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  <w:r w:rsidR="00513D98" w:rsidRPr="00CA18A6">
        <w:rPr>
          <w:rFonts w:ascii="Times New Roman" w:eastAsiaTheme="minorEastAsia" w:hAnsi="Times New Roman" w:cs="Times New Roman"/>
          <w:sz w:val="24"/>
          <w:szCs w:val="24"/>
        </w:rPr>
        <w:t>an</w:t>
      </w:r>
      <w:r w:rsidR="00513D9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vector on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, t</m:t>
            </m:r>
          </m:e>
        </m:d>
      </m:oMath>
      <w:r w:rsidR="00513D9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13D98" w:rsidRPr="00CA18A6">
        <w:rPr>
          <w:rFonts w:ascii="Times New Roman" w:eastAsiaTheme="minorEastAsia" w:hAnsi="Times New Roman" w:cs="Times New Roman"/>
          <w:sz w:val="24"/>
          <w:szCs w:val="24"/>
        </w:rPr>
        <w:t>and</w:t>
      </w:r>
      <w:r w:rsidR="00513D9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, tϵ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,b</m:t>
            </m:r>
          </m:e>
        </m:d>
      </m:oMath>
      <w:r w:rsidR="00513D9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9195B" w:rsidRPr="00CA18A6" w:rsidRDefault="00A9195B" w:rsidP="008E101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02F96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Proof</w:t>
      </w:r>
      <w:r w:rsidRPr="00302F96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Here the homogeneous and non-homogeneous system</w:t>
      </w:r>
      <w:r w:rsidR="008E1012">
        <w:rPr>
          <w:rFonts w:ascii="Times New Roman" w:eastAsiaTheme="minorEastAsia" w:hAnsi="Times New Roman" w:cs="Times New Roman"/>
          <w:sz w:val="24"/>
          <w:szCs w:val="24"/>
        </w:rPr>
        <w:t>s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</w:t>
      </w:r>
    </w:p>
    <w:p w:rsidR="00A9195B" w:rsidRPr="00CA18A6" w:rsidRDefault="00A9195B" w:rsidP="008E101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                                                                                                                          ⋯(1)</m:t>
        </m:r>
      </m:oMath>
    </w:p>
    <w:p w:rsidR="00A9195B" w:rsidRPr="00CA18A6" w:rsidRDefault="00A9195B" w:rsidP="008E101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+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              ⋯(2)</m:t>
        </m:r>
      </m:oMath>
    </w:p>
    <w:p w:rsidR="00A9195B" w:rsidRPr="00CA18A6" w:rsidRDefault="00A9195B" w:rsidP="008E101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I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 </w:t>
      </w:r>
      <w:r w:rsidR="007C5C2F" w:rsidRPr="00513D98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48" type="#_x0000_t75" style="width:11.25pt;height:12.75pt" o:ole="">
            <v:imagedata r:id="rId41" o:title=""/>
          </v:shape>
          <o:OLEObject Type="Embed" ProgID="Equation.DSMT4" ShapeID="_x0000_i1048" DrawAspect="Content" ObjectID="_1625506105" r:id="rId48"/>
        </w:objec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undamental matrix of (1), then the general solution of (1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is</w:t>
      </w:r>
    </w:p>
    <w:p w:rsidR="00A9195B" w:rsidRPr="00CA18A6" w:rsidRDefault="00A9195B" w:rsidP="008E1012">
      <w:pPr>
        <w:spacing w:after="0" w:line="360" w:lineRule="auto"/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49" type="#_x0000_t75" style="width:11.25pt;height:12.75pt" o:ole="">
              <v:imagedata r:id="rId41" o:title=""/>
            </v:shape>
            <o:OLEObject Type="Embed" ProgID="Equation.DSMT4" ShapeID="_x0000_i1049" DrawAspect="Content" ObjectID="_1625506106" r:id="rId49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 xml:space="preserve">                                                                                                                         ⋯(3)</m:t>
        </m:r>
      </m:oMath>
    </w:p>
    <w:p w:rsidR="00A9195B" w:rsidRDefault="00A9195B" w:rsidP="008E101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arbitrary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rowed constant vector.</w:t>
      </w:r>
    </w:p>
    <w:p w:rsidR="00A9195B" w:rsidRPr="00CA18A6" w:rsidRDefault="00A9195B" w:rsidP="008E101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variation of constants (parameters), we replac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of (3) by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, and so we have</w:t>
      </w:r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50" type="#_x0000_t75" style="width:11.25pt;height:12.75pt" o:ole="">
              <v:imagedata r:id="rId41" o:title=""/>
            </v:shape>
            <o:OLEObject Type="Embed" ProgID="Equation.DSMT4" ShapeID="_x0000_i1050" DrawAspect="Content" ObjectID="_1625506107" r:id="rId50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v(t)</m:t>
        </m:r>
        <m:r>
          <w:rPr>
            <w:rFonts w:ascii="Cambria Math" w:hAnsi="Cambria Math" w:cs="Times New Roman"/>
            <w:sz w:val="24"/>
            <w:szCs w:val="24"/>
          </w:rPr>
          <m:t xml:space="preserve">                                                                                                                  ⋯(4)</m:t>
        </m:r>
      </m:oMath>
    </w:p>
    <w:p w:rsidR="00A9195B" w:rsidRDefault="00A9195B" w:rsidP="008E101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We now determin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(t)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so that (4) is a solution of (2) with the conditi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9195B" w:rsidRPr="00CA18A6" w:rsidRDefault="00A9195B" w:rsidP="008E101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Differentiating (4) with respect to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,</w:t>
      </w:r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099" type="#_x0000_t75" style="width:11.25pt;height:12.75pt" o:ole="">
                  <v:imagedata r:id="rId41" o:title=""/>
                </v:shape>
                <o:OLEObject Type="Embed" ProgID="Equation.DSMT4" ShapeID="_x0000_i1099" DrawAspect="Content" ObjectID="_1625506108" r:id="rId51"/>
              </w:objec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(t)</m:t>
            </m:r>
          </m:e>
        </m:d>
      </m:oMath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00" type="#_x0000_t75" style="width:11.25pt;height:12.75pt" o:ole="">
                  <v:imagedata r:id="rId41" o:title=""/>
                </v:shape>
                <o:OLEObject Type="Embed" ProgID="Equation.DSMT4" ShapeID="_x0000_i1100" DrawAspect="Content" ObjectID="_1625506109" r:id="rId52"/>
              </w:objec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51" type="#_x0000_t75" style="width:11.25pt;height:12.75pt" o:ole="">
              <v:imagedata r:id="rId41" o:title=""/>
            </v:shape>
            <o:OLEObject Type="Embed" ProgID="Equation.DSMT4" ShapeID="_x0000_i1051" DrawAspect="Content" ObjectID="_1625506110" r:id="rId53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⋯(5)</m:t>
        </m:r>
      </m:oMath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By putting the values of (4) and (5) in (2) we get,</w:t>
      </w:r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01" type="#_x0000_t75" style="width:11.25pt;height:12.75pt" o:ole="">
                  <v:imagedata r:id="rId41" o:title=""/>
                </v:shape>
                <o:OLEObject Type="Embed" ProgID="Equation.DSMT4" ShapeID="_x0000_i1101" DrawAspect="Content" ObjectID="_1625506111" r:id="rId54"/>
              </w:objec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52" type="#_x0000_t75" style="width:11.25pt;height:12.75pt" o:ole="">
              <v:imagedata r:id="rId41" o:title=""/>
            </v:shape>
            <o:OLEObject Type="Embed" ProgID="Equation.DSMT4" ShapeID="_x0000_i1052" DrawAspect="Content" ObjectID="_1625506112" r:id="rId55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53" type="#_x0000_t75" style="width:11.25pt;height:12.75pt" o:ole="">
              <v:imagedata r:id="rId41" o:title=""/>
            </v:shape>
            <o:OLEObject Type="Embed" ProgID="Equation.DSMT4" ShapeID="_x0000_i1053" DrawAspect="Content" ObjectID="_1625506113" r:id="rId56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⋯(6)</m:t>
        </m:r>
      </m:oMath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Since </w:t>
      </w:r>
      <w:r w:rsidR="00733A72" w:rsidRPr="00513D98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54" type="#_x0000_t75" style="width:11.25pt;height:12.75pt" o:ole="">
            <v:imagedata r:id="rId41" o:title=""/>
          </v:shape>
          <o:OLEObject Type="Embed" ProgID="Equation.DSMT4" ShapeID="_x0000_i1054" DrawAspect="Content" ObjectID="_1625506114" r:id="rId57"/>
        </w:objec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undamental matrix of the homogeneous system (1), so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55" type="#_x0000_t75" style="width:11.25pt;height:12.75pt" o:ole="">
              <v:imagedata r:id="rId41" o:title=""/>
            </v:shape>
            <o:OLEObject Type="Embed" ProgID="Equation.DSMT4" ShapeID="_x0000_i1055" DrawAspect="Content" ObjectID="_1625506115" r:id="rId58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02" type="#_x0000_t75" style="width:11.25pt;height:12.75pt" o:ole="">
                  <v:imagedata r:id="rId41" o:title=""/>
                </v:shape>
                <o:OLEObject Type="Embed" ProgID="Equation.DSMT4" ShapeID="_x0000_i1102" DrawAspect="Content" ObjectID="_1625506116" r:id="rId59"/>
              </w:objec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≠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on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hence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03" type="#_x0000_t75" style="width:11.25pt;height:12.75pt" o:ole="">
                  <v:imagedata r:id="rId41" o:title=""/>
                </v:shape>
                <o:OLEObject Type="Embed" ProgID="Equation.DSMT4" ShapeID="_x0000_i1103" DrawAspect="Content" ObjectID="_1625506117" r:id="rId60"/>
              </w:objec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exists and unique.</w:t>
      </w:r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>Therefore (1) gives,</w:t>
      </w:r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04" type="#_x0000_t75" style="width:11.25pt;height:12.75pt" o:ole="">
                  <v:imagedata r:id="rId41" o:title=""/>
                </v:shape>
                <o:OLEObject Type="Embed" ProgID="Equation.DSMT4" ShapeID="_x0000_i1104" DrawAspect="Content" ObjectID="_1625506118" r:id="rId61"/>
              </w:objec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A(t)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56" type="#_x0000_t75" style="width:11.25pt;height:12.75pt" o:ole="">
              <v:imagedata r:id="rId41" o:title=""/>
            </v:shape>
            <o:OLEObject Type="Embed" ProgID="Equation.DSMT4" ShapeID="_x0000_i1056" DrawAspect="Content" ObjectID="_1625506119" r:id="rId62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⇒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05" type="#_x0000_t75" style="width:11.25pt;height:12.75pt" o:ole="">
                  <v:imagedata r:id="rId41" o:title=""/>
                </v:shape>
                <o:OLEObject Type="Embed" ProgID="Equation.DSMT4" ShapeID="_x0000_i1105" DrawAspect="Content" ObjectID="_1625506120" r:id="rId63"/>
              </w:objec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57" type="#_x0000_t75" style="width:11.25pt;height:12.75pt" o:ole="">
              <v:imagedata r:id="rId41" o:title=""/>
            </v:shape>
            <o:OLEObject Type="Embed" ProgID="Equation.DSMT4" ShapeID="_x0000_i1057" DrawAspect="Content" ObjectID="_1625506121" r:id="rId64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                ⋯(7)</m:t>
        </m:r>
      </m:oMath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Putting this value in (6) we get,</w:t>
      </w:r>
    </w:p>
    <w:p w:rsidR="00A9195B" w:rsidRPr="00CA18A6" w:rsidRDefault="00A9195B" w:rsidP="008E1012">
      <w:pPr>
        <w:spacing w:before="240" w:after="0" w:line="360" w:lineRule="auto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A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58" type="#_x0000_t75" style="width:11.25pt;height:12.75pt" o:ole="">
                <v:imagedata r:id="rId41" o:title=""/>
              </v:shape>
              <o:OLEObject Type="Embed" ProgID="Equation.DSMT4" ShapeID="_x0000_i1058" DrawAspect="Content" ObjectID="_1625506122" r:id="rId65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v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59" type="#_x0000_t75" style="width:11.25pt;height:12.75pt" o:ole="">
                <v:imagedata r:id="rId41" o:title=""/>
              </v:shape>
              <o:OLEObject Type="Embed" ProgID="Equation.DSMT4" ShapeID="_x0000_i1059" DrawAspect="Content" ObjectID="_1625506123" r:id="rId66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A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60" type="#_x0000_t75" style="width:11.25pt;height:12.75pt" o:ole="">
                <v:imagedata r:id="rId41" o:title=""/>
              </v:shape>
              <o:OLEObject Type="Embed" ProgID="Equation.DSMT4" ShapeID="_x0000_i1060" DrawAspect="Content" ObjectID="_1625506124" r:id="rId67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v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</m:oMath>
      </m:oMathPara>
    </w:p>
    <w:p w:rsidR="00A9195B" w:rsidRPr="00CA18A6" w:rsidRDefault="00A9195B" w:rsidP="008E1012">
      <w:pPr>
        <w:spacing w:before="240" w:after="0" w:line="360" w:lineRule="auto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61" type="#_x0000_t75" style="width:11.25pt;height:12.75pt" o:ole="">
                <v:imagedata r:id="rId41" o:title=""/>
              </v:shape>
              <o:OLEObject Type="Embed" ProgID="Equation.DSMT4" ShapeID="_x0000_i1061" DrawAspect="Content" ObjectID="_1625506125" r:id="rId68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</m:oMath>
      </m:oMathPara>
    </w:p>
    <w:p w:rsidR="00A9195B" w:rsidRPr="00CA18A6" w:rsidRDefault="00A9195B" w:rsidP="008E1012">
      <w:pPr>
        <w:spacing w:before="240" w:after="0" w:line="360" w:lineRule="auto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06" type="#_x0000_t75" style="width:11.25pt;height:12.75pt" o:ole="">
                    <v:imagedata r:id="rId41" o:title=""/>
                  </v:shape>
                  <o:OLEObject Type="Embed" ProgID="Equation.DSMT4" ShapeID="_x0000_i1106" DrawAspect="Content" ObjectID="_1625506126" r:id="rId69"/>
                </w:objec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62" type="#_x0000_t75" style="width:11.25pt;height:12.75pt" o:ole="">
                <v:imagedata r:id="rId41" o:title=""/>
              </v:shape>
              <o:OLEObject Type="Embed" ProgID="Equation.DSMT4" ShapeID="_x0000_i1062" DrawAspect="Content" ObjectID="_1625506127" r:id="rId70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v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07" type="#_x0000_t75" style="width:11.25pt;height:12.75pt" o:ole="">
                    <v:imagedata r:id="rId41" o:title=""/>
                  </v:shape>
                  <o:OLEObject Type="Embed" ProgID="Equation.DSMT4" ShapeID="_x0000_i1107" DrawAspect="Content" ObjectID="_1625506128" r:id="rId71"/>
                </w:objec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</m:oMath>
      </m:oMathPara>
    </w:p>
    <w:p w:rsidR="00A9195B" w:rsidRPr="00CA18A6" w:rsidRDefault="00A9195B" w:rsidP="008E1012">
      <w:pPr>
        <w:spacing w:before="240" w:after="0" w:line="360" w:lineRule="auto"/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⇒I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08" type="#_x0000_t75" style="width:11.25pt;height:12.75pt" o:ole="">
                  <v:imagedata r:id="rId41" o:title=""/>
                </v:shape>
                <o:OLEObject Type="Embed" ProgID="Equation.DSMT4" ShapeID="_x0000_i1108" DrawAspect="Content" ObjectID="_1625506129" r:id="rId72"/>
              </w:objec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 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I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identity matrix</w:t>
      </w:r>
    </w:p>
    <w:p w:rsidR="00A9195B" w:rsidRPr="00CA18A6" w:rsidRDefault="00A9195B" w:rsidP="008E1012">
      <w:pPr>
        <w:spacing w:after="0" w:line="360" w:lineRule="auto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v(t)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09" type="#_x0000_t75" style="width:11.25pt;height:12.75pt" o:ole="">
                    <v:imagedata r:id="rId41" o:title=""/>
                  </v:shape>
                  <o:OLEObject Type="Embed" ProgID="Equation.DSMT4" ShapeID="_x0000_i1109" DrawAspect="Content" ObjectID="_1625506130" r:id="rId73"/>
                </w:objec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</m:oMath>
      </m:oMathPara>
    </w:p>
    <w:p w:rsidR="00A9195B" w:rsidRPr="00CA18A6" w:rsidRDefault="00A9195B" w:rsidP="008E101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By integrating from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to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,</w:t>
      </w:r>
    </w:p>
    <w:p w:rsidR="00A9195B" w:rsidRPr="00CA18A6" w:rsidRDefault="00A9195B" w:rsidP="008E1012">
      <w:pPr>
        <w:spacing w:before="240" w:after="0" w:line="360" w:lineRule="auto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v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10" type="#_x0000_t75" style="width:11.25pt;height:12.75pt" o:ole="">
                        <v:imagedata r:id="rId41" o:title=""/>
                      </v:shape>
                      <o:OLEObject Type="Embed" ProgID="Equation.DSMT4" ShapeID="_x0000_i1110" DrawAspect="Content" ObjectID="_1625506131" r:id="rId74"/>
                    </w:objec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u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u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u</m:t>
              </m:r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∵v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sub>
          </m:sSub>
        </m:oMath>
      </m:oMathPara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Putting this in (4) we get,</w:t>
      </w:r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66" type="#_x0000_t75" style="width:11.25pt;height:12.75pt" o:ole="">
              <v:imagedata r:id="rId41" o:title=""/>
            </v:shape>
            <o:OLEObject Type="Embed" ProgID="Equation.DSMT4" ShapeID="_x0000_i1066" DrawAspect="Content" ObjectID="_1625506132" r:id="rId75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67" type="#_x0000_t75" style="width:11.25pt;height:12.75pt" o:ole="">
              <v:imagedata r:id="rId41" o:title=""/>
            </v:shape>
            <o:OLEObject Type="Embed" ProgID="Equation.DSMT4" ShapeID="_x0000_i1067" DrawAspect="Content" ObjectID="_1625506133" r:id="rId76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position w:val="-10"/>
                    <w:sz w:val="24"/>
                    <w:szCs w:val="24"/>
                  </w:rPr>
                  <w:object w:dxaOrig="220" w:dyaOrig="260">
                    <v:shape id="_x0000_i1111" type="#_x0000_t75" style="width:11.25pt;height:12.75pt" o:ole="">
                      <v:imagedata r:id="rId41" o:title=""/>
                    </v:shape>
                    <o:OLEObject Type="Embed" ProgID="Equation.DSMT4" ShapeID="_x0000_i1111" DrawAspect="Content" ObjectID="_1625506134" r:id="rId77"/>
                  </w:objec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                                                                ⋯(8)</m:t>
        </m:r>
      </m:oMath>
    </w:p>
    <w:p w:rsidR="00A9195B" w:rsidRPr="00CA18A6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If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then (8) reduces to </w:t>
      </w:r>
    </w:p>
    <w:p w:rsidR="00A9195B" w:rsidRDefault="00A9195B" w:rsidP="008E1012">
      <w:pPr>
        <w:spacing w:before="24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68" type="#_x0000_t75" style="width:11.25pt;height:12.75pt" o:ole="">
              <v:imagedata r:id="rId41" o:title=""/>
            </v:shape>
            <o:OLEObject Type="Embed" ProgID="Equation.DSMT4" ShapeID="_x0000_i1068" DrawAspect="Content" ObjectID="_1625506135" r:id="rId78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position w:val="-10"/>
                    <w:sz w:val="24"/>
                    <w:szCs w:val="24"/>
                  </w:rPr>
                  <w:object w:dxaOrig="220" w:dyaOrig="260">
                    <v:shape id="_x0000_i1112" type="#_x0000_t75" style="width:11.25pt;height:12.75pt" o:ole="">
                      <v:imagedata r:id="rId41" o:title=""/>
                    </v:shape>
                    <o:OLEObject Type="Embed" ProgID="Equation.DSMT4" ShapeID="_x0000_i1112" DrawAspect="Content" ObjectID="_1625506136" r:id="rId79"/>
                  </w:objec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8E1012">
        <w:rPr>
          <w:rFonts w:ascii="Times New Roman" w:eastAsiaTheme="minorEastAsia" w:hAnsi="Times New Roman" w:cs="Times New Roman"/>
          <w:sz w:val="24"/>
          <w:szCs w:val="24"/>
        </w:rPr>
        <w:t xml:space="preserve">           (</w:t>
      </w:r>
      <w:r w:rsidR="008E1012" w:rsidRPr="008E1012">
        <w:rPr>
          <w:rFonts w:ascii="Times New Roman" w:eastAsiaTheme="minorEastAsia" w:hAnsi="Times New Roman" w:cs="Times New Roman"/>
          <w:b/>
          <w:sz w:val="24"/>
          <w:szCs w:val="24"/>
        </w:rPr>
        <w:t>Proved</w:t>
      </w:r>
      <w:r w:rsidR="008E1012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3E37D8" w:rsidRPr="005D5F1F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E37D8">
        <w:rPr>
          <w:rFonts w:ascii="Times New Roman" w:hAnsi="Times New Roman" w:cs="Times New Roman"/>
          <w:b/>
          <w:sz w:val="28"/>
          <w:szCs w:val="28"/>
          <w:u w:val="single"/>
        </w:rPr>
        <w:t>Question-04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rove that the solution of the nonhomogeneous system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b(t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69" type="#_x0000_t75" style="width:11.25pt;height:12.75pt" o:ole="">
              <v:imagedata r:id="rId41" o:title=""/>
            </v:shape>
            <o:OLEObject Type="Embed" ProgID="Equation.DSMT4" ShapeID="_x0000_i1069" DrawAspect="Content" ObjectID="_1625506137" r:id="rId80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13" type="#_x0000_t75" style="width:11.25pt;height:12.75pt" o:ole="">
                  <v:imagedata r:id="rId41" o:title=""/>
                </v:shape>
                <o:OLEObject Type="Embed" ProgID="Equation.DSMT4" ShapeID="_x0000_i1113" DrawAspect="Content" ObjectID="_1625506138" r:id="rId81"/>
              </w:objec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70" type="#_x0000_t75" style="width:11.25pt;height:12.75pt" o:ole="">
              <v:imagedata r:id="rId41" o:title=""/>
            </v:shape>
            <o:OLEObject Type="Embed" ProgID="Equation.DSMT4" ShapeID="_x0000_i1070" DrawAspect="Content" ObjectID="_1625506139" r:id="rId82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position w:val="-10"/>
                    <w:sz w:val="24"/>
                    <w:szCs w:val="24"/>
                  </w:rPr>
                  <w:object w:dxaOrig="220" w:dyaOrig="260">
                    <v:shape id="_x0000_i1114" type="#_x0000_t75" style="width:11.25pt;height:12.75pt" o:ole="">
                      <v:imagedata r:id="rId41" o:title=""/>
                    </v:shape>
                    <o:OLEObject Type="Embed" ProgID="Equation.DSMT4" ShapeID="_x0000_i1114" DrawAspect="Content" ObjectID="_1625506140" r:id="rId83"/>
                  </w:objec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(s)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s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×n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continuous matrix and </w:t>
      </w:r>
      <w:r w:rsidR="00440337" w:rsidRPr="00513D98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71" type="#_x0000_t75" style="width:11.25pt;height:12.75pt" o:ole="">
            <v:imagedata r:id="rId41" o:title=""/>
          </v:shape>
          <o:OLEObject Type="Embed" ProgID="Equation.DSMT4" ShapeID="_x0000_i1071" DrawAspect="Content" ObjectID="_1625506141" r:id="rId84"/>
        </w:objec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a fundamental matrix of the corresponding homogeneous system and </w:t>
      </w:r>
      <w:r w:rsidR="00440337" w:rsidRPr="00513D98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72" type="#_x0000_t75" style="width:11.25pt;height:12.75pt" o:ole="">
            <v:imagedata r:id="rId41" o:title=""/>
          </v:shape>
          <o:OLEObject Type="Embed" ProgID="Equation.DSMT4" ShapeID="_x0000_i1072" DrawAspect="Content" ObjectID="_1625506142" r:id="rId85"/>
        </w:objec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≠I.</m:t>
        </m:r>
      </m:oMath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F2600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olution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>The g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iven </w:t>
      </w:r>
      <w:r>
        <w:rPr>
          <w:rFonts w:ascii="Times New Roman" w:eastAsiaTheme="minorEastAsia" w:hAnsi="Times New Roman" w:cs="Times New Roman"/>
          <w:sz w:val="24"/>
          <w:szCs w:val="24"/>
        </w:rPr>
        <w:t>non</w:t>
      </w:r>
      <w:r w:rsidR="00440337">
        <w:rPr>
          <w:rFonts w:ascii="Times New Roman" w:eastAsiaTheme="minorEastAsia" w:hAnsi="Times New Roman" w:cs="Times New Roman"/>
          <w:sz w:val="24"/>
          <w:szCs w:val="24"/>
        </w:rPr>
        <w:t>-</w:t>
      </w:r>
      <w:r>
        <w:rPr>
          <w:rFonts w:ascii="Times New Roman" w:eastAsiaTheme="minorEastAsia" w:hAnsi="Times New Roman" w:cs="Times New Roman"/>
          <w:sz w:val="24"/>
          <w:szCs w:val="24"/>
        </w:rPr>
        <w:t>homogeneous equation is</w:t>
      </w:r>
    </w:p>
    <w:p w:rsidR="003E37D8" w:rsidRPr="00CA18A6" w:rsidRDefault="003E37D8" w:rsidP="003E37D8">
      <w:pPr>
        <w:spacing w:after="0" w:line="360" w:lineRule="auto"/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b(t)                                                                               ⋯(1)</m:t>
        </m:r>
      </m:oMath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>The corresponding homogeneous equation of (1) is</w:t>
      </w:r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                                                                                              ⋯(2)</m:t>
        </m:r>
      </m:oMath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Given </w:t>
      </w:r>
      <w:r w:rsidR="00440337" w:rsidRPr="00513D98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73" type="#_x0000_t75" style="width:11.25pt;height:12.75pt" o:ole="">
            <v:imagedata r:id="rId41" o:title=""/>
          </v:shape>
          <o:OLEObject Type="Embed" ProgID="Equation.DSMT4" ShapeID="_x0000_i1073" DrawAspect="Content" ObjectID="_1625506143" r:id="rId86"/>
        </w:objec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="00440337"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undamental matrix of (2).</w:t>
      </w:r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We shall prove that solution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of (1) can be expressed as</w:t>
      </w:r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74" type="#_x0000_t75" style="width:11.25pt;height:12.75pt" o:ole="">
              <v:imagedata r:id="rId41" o:title=""/>
            </v:shape>
            <o:OLEObject Type="Embed" ProgID="Equation.DSMT4" ShapeID="_x0000_i1074" DrawAspect="Content" ObjectID="_1625506144" r:id="rId87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15" type="#_x0000_t75" style="width:11.25pt;height:12.75pt" o:ole="">
                  <v:imagedata r:id="rId41" o:title=""/>
                </v:shape>
                <o:OLEObject Type="Embed" ProgID="Equation.DSMT4" ShapeID="_x0000_i1115" DrawAspect="Content" ObjectID="_1625506145" r:id="rId88"/>
              </w:objec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75" type="#_x0000_t75" style="width:11.25pt;height:12.75pt" o:ole="">
              <v:imagedata r:id="rId41" o:title=""/>
            </v:shape>
            <o:OLEObject Type="Embed" ProgID="Equation.DSMT4" ShapeID="_x0000_i1075" DrawAspect="Content" ObjectID="_1625506146" r:id="rId89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position w:val="-10"/>
                    <w:sz w:val="24"/>
                    <w:szCs w:val="24"/>
                  </w:rPr>
                  <w:object w:dxaOrig="220" w:dyaOrig="260">
                    <v:shape id="_x0000_i1116" type="#_x0000_t75" style="width:11.25pt;height:12.75pt" o:ole="">
                      <v:imagedata r:id="rId41" o:title=""/>
                    </v:shape>
                    <o:OLEObject Type="Embed" ProgID="Equation.DSMT4" ShapeID="_x0000_i1116" DrawAspect="Content" ObjectID="_1625506147" r:id="rId90"/>
                  </w:objec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(s)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 xml:space="preserve">ds                                      </m:t>
        </m:r>
        <m:r>
          <w:rPr>
            <w:rFonts w:ascii="Cambria Math" w:hAnsi="Cambria Math" w:cs="Times New Roman"/>
            <w:sz w:val="24"/>
            <w:szCs w:val="24"/>
          </w:rPr>
          <m:t>⋯(3)</m:t>
        </m:r>
      </m:oMath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with initial condition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⋯(4)</m:t>
        </m:r>
      </m:oMath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ψ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we know that if </w:t>
      </w:r>
    </w:p>
    <w:p w:rsidR="003E37D8" w:rsidRDefault="00162677" w:rsidP="003E37D8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ψ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3E37D8">
        <w:rPr>
          <w:rFonts w:ascii="Times New Roman" w:eastAsiaTheme="minorEastAsia" w:hAnsi="Times New Roman" w:cs="Times New Roman"/>
          <w:sz w:val="24"/>
          <w:szCs w:val="24"/>
        </w:rPr>
        <w:t xml:space="preserve"> is any solution of (1)</w:t>
      </w:r>
    </w:p>
    <w:p w:rsidR="003E37D8" w:rsidRDefault="00162677" w:rsidP="003E37D8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ψ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3E37D8"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ψ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3E37D8">
        <w:rPr>
          <w:rFonts w:ascii="Times New Roman" w:eastAsiaTheme="minorEastAsia" w:hAnsi="Times New Roman" w:cs="Times New Roman"/>
          <w:sz w:val="24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⋯</m:t>
        </m:r>
      </m:oMath>
      <w:r w:rsidR="003E37D8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ψ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3E37D8">
        <w:rPr>
          <w:rFonts w:ascii="Times New Roman" w:eastAsiaTheme="minorEastAsia" w:hAnsi="Times New Roman" w:cs="Times New Roman"/>
          <w:sz w:val="24"/>
          <w:szCs w:val="24"/>
        </w:rPr>
        <w:t xml:space="preserve"> are fundamental set</w:t>
      </w:r>
      <w:r w:rsidR="00440337">
        <w:rPr>
          <w:rFonts w:ascii="Times New Roman" w:eastAsiaTheme="minorEastAsia" w:hAnsi="Times New Roman" w:cs="Times New Roman"/>
          <w:sz w:val="24"/>
          <w:szCs w:val="24"/>
        </w:rPr>
        <w:t>s</w:t>
      </w:r>
      <w:r w:rsidR="003E37D8">
        <w:rPr>
          <w:rFonts w:ascii="Times New Roman" w:eastAsiaTheme="minorEastAsia" w:hAnsi="Times New Roman" w:cs="Times New Roman"/>
          <w:sz w:val="24"/>
          <w:szCs w:val="24"/>
        </w:rPr>
        <w:t xml:space="preserve"> of (2)</w:t>
      </w:r>
    </w:p>
    <w:p w:rsidR="003E37D8" w:rsidRDefault="00440337" w:rsidP="003E37D8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13D98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76" type="#_x0000_t75" style="width:11.25pt;height:12.75pt" o:ole="">
            <v:imagedata r:id="rId41" o:title=""/>
          </v:shape>
          <o:OLEObject Type="Embed" ProgID="Equation.DSMT4" ShapeID="_x0000_i1076" DrawAspect="Content" ObjectID="_1625506148" r:id="rId91"/>
        </w:object>
      </w:r>
      <w:r w:rsidR="003E37D8">
        <w:rPr>
          <w:rFonts w:ascii="Times New Roman" w:eastAsiaTheme="minorEastAsia" w:hAnsi="Times New Roman" w:cs="Times New Roman"/>
          <w:sz w:val="24"/>
          <w:szCs w:val="24"/>
        </w:rPr>
        <w:t xml:space="preserve"> is a fundamental matrix of (2) having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ψ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sub>
        </m:sSub>
      </m:oMath>
      <w:r w:rsidR="003E37D8">
        <w:rPr>
          <w:rFonts w:ascii="Times New Roman" w:eastAsiaTheme="minorEastAsia" w:hAnsi="Times New Roman" w:cs="Times New Roman"/>
          <w:sz w:val="24"/>
          <w:szCs w:val="24"/>
        </w:rPr>
        <w:t xml:space="preserve"> as its individual columns</w:t>
      </w:r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n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ψ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77" type="#_x0000_t75" style="width:11.25pt;height:12.75pt" o:ole="">
              <v:imagedata r:id="rId41" o:title=""/>
            </v:shape>
            <o:OLEObject Type="Embed" ProgID="Equation.DSMT4" ShapeID="_x0000_i1077" DrawAspect="Content" ObjectID="_1625506149" r:id="rId92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position w:val="-10"/>
                    <w:sz w:val="24"/>
                    <w:szCs w:val="24"/>
                  </w:rPr>
                  <w:object w:dxaOrig="220" w:dyaOrig="260">
                    <v:shape id="_x0000_i1117" type="#_x0000_t75" style="width:11.25pt;height:12.75pt" o:ole="">
                      <v:imagedata r:id="rId41" o:title=""/>
                    </v:shape>
                    <o:OLEObject Type="Embed" ProgID="Equation.DSMT4" ShapeID="_x0000_i1117" DrawAspect="Content" ObjectID="_1625506150" r:id="rId93"/>
                  </w:objec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(s)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 xml:space="preserve">ds                                                                                                   </m:t>
        </m:r>
        <m:r>
          <w:rPr>
            <w:rFonts w:ascii="Cambria Math" w:hAnsi="Cambria Math" w:cs="Times New Roman"/>
            <w:sz w:val="24"/>
            <w:szCs w:val="24"/>
          </w:rPr>
          <m:t>⋯(5)</m:t>
        </m:r>
      </m:oMath>
    </w:p>
    <w:p w:rsidR="003E37D8" w:rsidRDefault="003E37D8" w:rsidP="00440337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ψ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                                                                                        </m:t>
          </m:r>
          <m:r>
            <w:rPr>
              <w:rFonts w:ascii="Cambria Math" w:hAnsi="Cambria Math" w:cs="Times New Roman"/>
              <w:sz w:val="24"/>
              <w:szCs w:val="24"/>
            </w:rPr>
            <m:t>⋯(6)</m:t>
          </m:r>
        </m:oMath>
      </m:oMathPara>
    </w:p>
    <w:p w:rsidR="003E37D8" w:rsidRPr="00886DD9" w:rsidRDefault="00440337" w:rsidP="003E37D8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78" type="#_x0000_t75" style="width:11.25pt;height:12.75pt" o:ole="">
                <v:imagedata r:id="rId41" o:title=""/>
              </v:shape>
              <o:OLEObject Type="Embed" ProgID="Equation.DSMT4" ShapeID="_x0000_i1078" DrawAspect="Content" ObjectID="_1625506151" r:id="rId94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c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                                                                                                      </m:t>
          </m:r>
          <m:r>
            <w:rPr>
              <w:rFonts w:ascii="Cambria Math" w:hAnsi="Cambria Math" w:cs="Times New Roman"/>
              <w:sz w:val="24"/>
              <w:szCs w:val="24"/>
            </w:rPr>
            <m:t>⋯(7)</m:t>
          </m:r>
        </m:oMath>
      </m:oMathPara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re suitably chosen constants and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an arbitrary </w:t>
      </w:r>
      <m:oMath>
        <m:r>
          <w:rPr>
            <w:rFonts w:ascii="Cambria Math" w:hAnsi="Cambria Math" w:cs="Times New Roman"/>
            <w:sz w:val="24"/>
            <w:szCs w:val="24"/>
          </w:rPr>
          <m:t>n-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rowed constant vector.</w:t>
      </w:r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Using (5) and (7) we get from (6)</w:t>
      </w:r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ψ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79" type="#_x0000_t75" style="width:11.25pt;height:12.75pt" o:ole="">
              <v:imagedata r:id="rId41" o:title=""/>
            </v:shape>
            <o:OLEObject Type="Embed" ProgID="Equation.DSMT4" ShapeID="_x0000_i1079" DrawAspect="Content" ObjectID="_1625506152" r:id="rId95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80" type="#_x0000_t75" style="width:11.25pt;height:12.75pt" o:ole="">
              <v:imagedata r:id="rId41" o:title=""/>
            </v:shape>
            <o:OLEObject Type="Embed" ProgID="Equation.DSMT4" ShapeID="_x0000_i1080" DrawAspect="Content" ObjectID="_1625506153" r:id="rId96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position w:val="-10"/>
                    <w:sz w:val="24"/>
                    <w:szCs w:val="24"/>
                  </w:rPr>
                  <w:object w:dxaOrig="220" w:dyaOrig="260">
                    <v:shape id="_x0000_i1118" type="#_x0000_t75" style="width:11.25pt;height:12.75pt" o:ole="">
                      <v:imagedata r:id="rId41" o:title=""/>
                    </v:shape>
                    <o:OLEObject Type="Embed" ProgID="Equation.DSMT4" ShapeID="_x0000_i1118" DrawAspect="Content" ObjectID="_1625506154" r:id="rId97"/>
                  </w:objec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(s)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 xml:space="preserve">ds                                                            </m:t>
        </m:r>
        <m:r>
          <w:rPr>
            <w:rFonts w:ascii="Cambria Math" w:hAnsi="Cambria Math" w:cs="Times New Roman"/>
            <w:sz w:val="24"/>
            <w:szCs w:val="24"/>
          </w:rPr>
          <m:t>⋯(8)</m:t>
        </m:r>
      </m:oMath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Putting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n (8) we get</w:t>
      </w:r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ψ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82" type="#_x0000_t75" style="width:11.25pt;height:12.75pt" o:ole="">
              <v:imagedata r:id="rId41" o:title=""/>
            </v:shape>
            <o:OLEObject Type="Embed" ProgID="Equation.DSMT4" ShapeID="_x0000_i1082" DrawAspect="Content" ObjectID="_1625506155" r:id="rId98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83" type="#_x0000_t75" style="width:11.25pt;height:12.75pt" o:ole="">
              <v:imagedata r:id="rId41" o:title=""/>
            </v:shape>
            <o:OLEObject Type="Embed" ProgID="Equation.DSMT4" ShapeID="_x0000_i1083" DrawAspect="Content" ObjectID="_1625506156" r:id="rId99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position w:val="-10"/>
                    <w:sz w:val="24"/>
                    <w:szCs w:val="24"/>
                  </w:rPr>
                  <w:object w:dxaOrig="220" w:dyaOrig="260">
                    <v:shape id="_x0000_i1119" type="#_x0000_t75" style="width:11.25pt;height:12.75pt" o:ole="">
                      <v:imagedata r:id="rId41" o:title=""/>
                    </v:shape>
                    <o:OLEObject Type="Embed" ProgID="Equation.DSMT4" ShapeID="_x0000_i1119" DrawAspect="Content" ObjectID="_1625506157" r:id="rId100"/>
                  </w:objec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(s)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s</m:t>
        </m:r>
      </m:oMath>
    </w:p>
    <w:p w:rsidR="003E37D8" w:rsidRPr="00334FC6" w:rsidRDefault="003E37D8" w:rsidP="003E37D8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84" type="#_x0000_t75" style="width:11.25pt;height:12.75pt" o:ole="">
                <v:imagedata r:id="rId41" o:title=""/>
              </v:shape>
              <o:OLEObject Type="Embed" ProgID="Equation.DSMT4" ShapeID="_x0000_i1084" DrawAspect="Content" ObjectID="_1625506158" r:id="rId101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c</m:t>
          </m:r>
          <m:r>
            <w:rPr>
              <w:rFonts w:ascii="Cambria Math" w:hAnsi="Cambria Math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0</m:t>
          </m:r>
        </m:oMath>
      </m:oMathPara>
    </w:p>
    <w:p w:rsidR="003E37D8" w:rsidRPr="005F2969" w:rsidRDefault="003E37D8" w:rsidP="003E37D8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85" type="#_x0000_t75" style="width:11.25pt;height:12.75pt" o:ole="">
                <v:imagedata r:id="rId41" o:title=""/>
              </v:shape>
              <o:OLEObject Type="Embed" ProgID="Equation.DSMT4" ShapeID="_x0000_i1085" DrawAspect="Content" ObjectID="_1625506159" r:id="rId102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c</m:t>
          </m:r>
        </m:oMath>
      </m:oMathPara>
    </w:p>
    <w:p w:rsidR="003E37D8" w:rsidRPr="005F2969" w:rsidRDefault="003E37D8" w:rsidP="003E37D8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20" type="#_x0000_t75" style="width:11.25pt;height:12.75pt" o:ole="">
                    <v:imagedata r:id="rId41" o:title=""/>
                  </v:shape>
                  <o:OLEObject Type="Embed" ProgID="Equation.DSMT4" ShapeID="_x0000_i1120" DrawAspect="Content" ObjectID="_1625506160" r:id="rId103"/>
                </w:objec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21" type="#_x0000_t75" style="width:11.25pt;height:12.75pt" o:ole="">
                    <v:imagedata r:id="rId41" o:title=""/>
                  </v:shape>
                  <o:OLEObject Type="Embed" ProgID="Equation.DSMT4" ShapeID="_x0000_i1121" DrawAspect="Content" ObjectID="_1625506161" r:id="rId104"/>
                </w:objec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86" type="#_x0000_t75" style="width:11.25pt;height:12.75pt" o:ole="">
                <v:imagedata r:id="rId41" o:title=""/>
              </v:shape>
              <o:OLEObject Type="Embed" ProgID="Equation.DSMT4" ShapeID="_x0000_i1086" DrawAspect="Content" ObjectID="_1625506162" r:id="rId105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c</m:t>
          </m:r>
        </m:oMath>
      </m:oMathPara>
    </w:p>
    <w:p w:rsidR="003E37D8" w:rsidRPr="005F2969" w:rsidRDefault="003E37D8" w:rsidP="003E37D8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22" type="#_x0000_t75" style="width:11.25pt;height:12.75pt" o:ole="">
                    <v:imagedata r:id="rId41" o:title=""/>
                  </v:shape>
                  <o:OLEObject Type="Embed" ProgID="Equation.DSMT4" ShapeID="_x0000_i1122" DrawAspect="Content" ObjectID="_1625506163" r:id="rId106"/>
                </w:objec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Ic</m:t>
          </m:r>
        </m:oMath>
      </m:oMathPara>
    </w:p>
    <w:p w:rsidR="003E37D8" w:rsidRPr="005F2969" w:rsidRDefault="003E37D8" w:rsidP="003E37D8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c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23" type="#_x0000_t75" style="width:11.25pt;height:12.75pt" o:ole="">
                    <v:imagedata r:id="rId41" o:title=""/>
                  </v:shape>
                  <o:OLEObject Type="Embed" ProgID="Equation.DSMT4" ShapeID="_x0000_i1123" DrawAspect="Content" ObjectID="_1625506164" r:id="rId107"/>
                </w:objec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                                                                         ⋯(9)</m:t>
          </m:r>
        </m:oMath>
      </m:oMathPara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Putting the valu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n (8) we get</w:t>
      </w:r>
    </w:p>
    <w:p w:rsidR="003E37D8" w:rsidRPr="005F2969" w:rsidRDefault="003E37D8" w:rsidP="003E37D8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ψ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87" type="#_x0000_t75" style="width:11.25pt;height:12.75pt" o:ole="">
                <v:imagedata r:id="rId41" o:title=""/>
              </v:shape>
              <o:OLEObject Type="Embed" ProgID="Equation.DSMT4" ShapeID="_x0000_i1087" DrawAspect="Content" ObjectID="_1625506165" r:id="rId108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24" type="#_x0000_t75" style="width:11.25pt;height:12.75pt" o:ole="">
                    <v:imagedata r:id="rId41" o:title=""/>
                  </v:shape>
                  <o:OLEObject Type="Embed" ProgID="Equation.DSMT4" ShapeID="_x0000_i1124" DrawAspect="Content" ObjectID="_1625506166" r:id="rId109"/>
                </w:objec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89" type="#_x0000_t75" style="width:11.25pt;height:12.75pt" o:ole="">
                <v:imagedata r:id="rId41" o:title=""/>
              </v:shape>
              <o:OLEObject Type="Embed" ProgID="Equation.DSMT4" ShapeID="_x0000_i1089" DrawAspect="Content" ObjectID="_1625506167" r:id="rId110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25" type="#_x0000_t75" style="width:11.25pt;height:12.75pt" o:ole="">
                        <v:imagedata r:id="rId41" o:title=""/>
                      </v:shape>
                      <o:OLEObject Type="Embed" ProgID="Equation.DSMT4" ShapeID="_x0000_i1125" DrawAspect="Content" ObjectID="_1625506168" r:id="rId111"/>
                    </w:objec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(s)</m:t>
              </m:r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ds</m:t>
          </m:r>
        </m:oMath>
      </m:oMathPara>
    </w:p>
    <w:p w:rsidR="003E37D8" w:rsidRPr="005F2969" w:rsidRDefault="003E37D8" w:rsidP="003E37D8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w:lastRenderedPageBreak/>
            <m:t xml:space="preserve">or, 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91" type="#_x0000_t75" style="width:11.25pt;height:12.75pt" o:ole="">
                <v:imagedata r:id="rId41" o:title=""/>
              </v:shape>
              <o:OLEObject Type="Embed" ProgID="Equation.DSMT4" ShapeID="_x0000_i1091" DrawAspect="Content" ObjectID="_1625506169" r:id="rId112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26" type="#_x0000_t75" style="width:11.25pt;height:12.75pt" o:ole="">
                    <v:imagedata r:id="rId41" o:title=""/>
                  </v:shape>
                  <o:OLEObject Type="Embed" ProgID="Equation.DSMT4" ShapeID="_x0000_i1126" DrawAspect="Content" ObjectID="_1625506170" r:id="rId113"/>
                </w:objec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92" type="#_x0000_t75" style="width:11.25pt;height:12.75pt" o:ole="">
                <v:imagedata r:id="rId41" o:title=""/>
              </v:shape>
              <o:OLEObject Type="Embed" ProgID="Equation.DSMT4" ShapeID="_x0000_i1092" DrawAspect="Content" ObjectID="_1625506171" r:id="rId114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27" type="#_x0000_t75" style="width:11.25pt;height:12.75pt" o:ole="">
                        <v:imagedata r:id="rId41" o:title=""/>
                      </v:shape>
                      <o:OLEObject Type="Embed" ProgID="Equation.DSMT4" ShapeID="_x0000_i1127" DrawAspect="Content" ObjectID="_1625506172" r:id="rId115"/>
                    </w:objec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(s)</m:t>
              </m:r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ds                                </m:t>
          </m:r>
          <m:r>
            <w:rPr>
              <w:rFonts w:ascii="Cambria Math" w:hAnsi="Cambria Math" w:cs="Times New Roman"/>
              <w:sz w:val="24"/>
              <w:szCs w:val="24"/>
            </w:rPr>
            <m:t>⋯(10)</m:t>
          </m:r>
        </m:oMath>
      </m:oMathPara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Equations (3) and (10) are same.</w:t>
      </w:r>
    </w:p>
    <w:p w:rsidR="003E37D8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us, with the initial condition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, the solution of (1) is </w:t>
      </w:r>
    </w:p>
    <w:p w:rsidR="003E37D8" w:rsidRPr="00334FC6" w:rsidRDefault="003E37D8" w:rsidP="003E37D8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93" type="#_x0000_t75" style="width:11.25pt;height:12.75pt" o:ole="">
              <v:imagedata r:id="rId41" o:title=""/>
            </v:shape>
            <o:OLEObject Type="Embed" ProgID="Equation.DSMT4" ShapeID="_x0000_i1093" DrawAspect="Content" ObjectID="_1625506173" r:id="rId116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28" type="#_x0000_t75" style="width:11.25pt;height:12.75pt" o:ole="">
                  <v:imagedata r:id="rId41" o:title=""/>
                </v:shape>
                <o:OLEObject Type="Embed" ProgID="Equation.DSMT4" ShapeID="_x0000_i1128" DrawAspect="Content" ObjectID="_1625506174" r:id="rId117"/>
              </w:objec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94" type="#_x0000_t75" style="width:11.25pt;height:12.75pt" o:ole="">
              <v:imagedata r:id="rId41" o:title=""/>
            </v:shape>
            <o:OLEObject Type="Embed" ProgID="Equation.DSMT4" ShapeID="_x0000_i1094" DrawAspect="Content" ObjectID="_1625506175" r:id="rId118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subSup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position w:val="-10"/>
                    <w:sz w:val="24"/>
                    <w:szCs w:val="24"/>
                  </w:rPr>
                  <w:object w:dxaOrig="220" w:dyaOrig="260">
                    <v:shape id="_x0000_i1129" type="#_x0000_t75" style="width:11.25pt;height:12.75pt" o:ole="">
                      <v:imagedata r:id="rId41" o:title=""/>
                    </v:shape>
                    <o:OLEObject Type="Embed" ProgID="Equation.DSMT4" ShapeID="_x0000_i1129" DrawAspect="Content" ObjectID="_1625506176" r:id="rId119"/>
                  </w:objec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(s)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s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(</w:t>
      </w:r>
      <w:r w:rsidRPr="005F2969">
        <w:rPr>
          <w:rFonts w:ascii="Times New Roman" w:eastAsiaTheme="minorEastAsia" w:hAnsi="Times New Roman" w:cs="Times New Roman"/>
          <w:b/>
          <w:sz w:val="24"/>
          <w:szCs w:val="24"/>
        </w:rPr>
        <w:t>Proved</w:t>
      </w:r>
      <w:r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3E37D8" w:rsidRDefault="00646DD5" w:rsidP="00646DD5">
      <w:pPr>
        <w:spacing w:before="240" w:after="0" w:line="360" w:lineRule="auto"/>
        <w:jc w:val="center"/>
        <w:rPr>
          <w:rFonts w:ascii="Times New Roman" w:eastAsiaTheme="minorEastAsia" w:hAnsi="Times New Roman" w:cs="Times New Roman"/>
          <w:b/>
          <w:sz w:val="32"/>
          <w:szCs w:val="32"/>
        </w:rPr>
      </w:pPr>
      <w:r w:rsidRPr="00646DD5">
        <w:rPr>
          <w:rFonts w:ascii="Times New Roman" w:eastAsiaTheme="minorEastAsia" w:hAnsi="Times New Roman" w:cs="Times New Roman"/>
          <w:b/>
          <w:sz w:val="32"/>
          <w:szCs w:val="32"/>
        </w:rPr>
        <w:t>Problem</w:t>
      </w:r>
    </w:p>
    <w:p w:rsidR="005D060B" w:rsidRDefault="005D060B" w:rsidP="005D060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</w:t>
      </w:r>
      <w:r w:rsidR="002B0353">
        <w:rPr>
          <w:rFonts w:ascii="Times New Roman" w:hAnsi="Times New Roman" w:cs="Times New Roman"/>
          <w:b/>
          <w:sz w:val="28"/>
          <w:szCs w:val="28"/>
        </w:rPr>
        <w:t>-</w:t>
      </w:r>
      <w:r>
        <w:rPr>
          <w:rFonts w:ascii="Times New Roman" w:hAnsi="Times New Roman" w:cs="Times New Roman"/>
          <w:b/>
          <w:sz w:val="28"/>
          <w:szCs w:val="28"/>
        </w:rPr>
        <w:t>01</w:t>
      </w:r>
      <w:r w:rsidR="002B0353">
        <w:rPr>
          <w:rFonts w:ascii="Times New Roman" w:hAnsi="Times New Roman" w:cs="Times New Roman"/>
          <w:b/>
          <w:sz w:val="24"/>
          <w:szCs w:val="24"/>
        </w:rPr>
        <w:t>:</w:t>
      </w:r>
      <w:r w:rsidR="002B0353">
        <w:rPr>
          <w:rFonts w:ascii="Times New Roman" w:hAnsi="Times New Roman" w:cs="Times New Roman"/>
          <w:sz w:val="24"/>
          <w:szCs w:val="24"/>
        </w:rPr>
        <w:t xml:space="preserve"> </w:t>
      </w:r>
      <w:r w:rsidR="002B0353">
        <w:rPr>
          <w:rFonts w:ascii="Times New Roman" w:eastAsiaTheme="minorEastAsia" w:hAnsi="Times New Roman" w:cs="Times New Roman"/>
          <w:sz w:val="24"/>
          <w:szCs w:val="24"/>
        </w:rPr>
        <w:t xml:space="preserve">Find a fundamental set of solutions of the system of equation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A(t)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</m:oMath>
      <w:r w:rsidR="002B0353">
        <w:rPr>
          <w:rFonts w:ascii="Times New Roman" w:eastAsiaTheme="minorEastAsia" w:hAnsi="Times New Roman" w:cs="Times New Roman"/>
          <w:sz w:val="24"/>
          <w:szCs w:val="24"/>
        </w:rPr>
        <w:t xml:space="preserve"> , where  </w:t>
      </w:r>
    </w:p>
    <w:p w:rsidR="002B0353" w:rsidRPr="00CA18A6" w:rsidRDefault="002B0353" w:rsidP="005D060B">
      <w:pPr>
        <w:spacing w:after="0" w:line="360" w:lineRule="auto"/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t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B0353" w:rsidRPr="0009100F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E6DFC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olution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Pr="0092694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Given that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A(t)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⋯(1)</m:t>
        </m:r>
      </m:oMath>
    </w:p>
    <w:p w:rsidR="002B0353" w:rsidRPr="00CA18A6" w:rsidRDefault="005D060B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</w:t>
      </w:r>
      <w:r w:rsidR="002B0353" w:rsidRPr="00CA18A6">
        <w:rPr>
          <w:rFonts w:ascii="Times New Roman" w:eastAsiaTheme="minorEastAsia" w:hAnsi="Times New Roman" w:cs="Times New Roman"/>
          <w:sz w:val="24"/>
          <w:szCs w:val="24"/>
        </w:rPr>
        <w:t>her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2B0353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  <w:r w:rsidR="002B035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2B0353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We sh</w:t>
      </w:r>
      <w:r>
        <w:rPr>
          <w:rFonts w:ascii="Times New Roman" w:eastAsiaTheme="minorEastAsia" w:hAnsi="Times New Roman" w:cs="Times New Roman"/>
          <w:sz w:val="24"/>
          <w:szCs w:val="24"/>
        </w:rPr>
        <w:t>all find a solution of the form</w:t>
      </w:r>
    </w:p>
    <w:p w:rsidR="002B0353" w:rsidRPr="00CA18A6" w:rsidRDefault="002B0353" w:rsidP="002B0353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t)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u                                                                                                               ⋯(2)</m:t>
        </m:r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eigen vector. </w:t>
      </w:r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And also we shall find fundamental matrix.</w:t>
      </w:r>
    </w:p>
    <w:p w:rsidR="002B0353" w:rsidRDefault="002B0353" w:rsidP="002B03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characteristic matrix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B0353" w:rsidRPr="008D1803" w:rsidRDefault="002B0353" w:rsidP="002B0353">
      <w:pPr>
        <w:spacing w:after="0" w:line="36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A-λI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-λ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:rsidR="002B0353" w:rsidRPr="00CA18A6" w:rsidRDefault="002B0353" w:rsidP="002B0353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ab/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</m:mr>
            </m:m>
          </m:e>
        </m:d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 xml:space="preserve">The characteristic polynomial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hAnsi="Times New Roman" w:cs="Times New Roman"/>
          <w:sz w:val="24"/>
          <w:szCs w:val="24"/>
        </w:rPr>
        <w:t xml:space="preserve"> is, </w:t>
      </w:r>
    </w:p>
    <w:p w:rsidR="002B0353" w:rsidRPr="00CA18A6" w:rsidRDefault="002B0353" w:rsidP="002B03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Δ</m:t>
        </m:r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-λI</m:t>
            </m:r>
          </m:e>
        </m:d>
      </m:oMath>
    </w:p>
    <w:p w:rsidR="002B0353" w:rsidRPr="00CA18A6" w:rsidRDefault="002B0353" w:rsidP="002B035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</m:oMath>
    </w:p>
    <w:p w:rsidR="002B0353" w:rsidRPr="00CA18A6" w:rsidRDefault="002B0353" w:rsidP="002B0353">
      <w:pPr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-λ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-λ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6</m:t>
        </m:r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 xml:space="preserve">The characteristic equation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CA18A6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2B0353" w:rsidRPr="003D58CC" w:rsidRDefault="002B0353" w:rsidP="002B03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λ+2=0</m:t>
        </m:r>
      </m:oMath>
    </w:p>
    <w:p w:rsidR="002B0353" w:rsidRPr="006459E4" w:rsidRDefault="002B0353" w:rsidP="002B0353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λ-λ+2=0</m:t>
        </m:r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>or, λ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1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2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∴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0 ,  or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∴ λ=1 , 2   </m:t>
        </m:r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u=0 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gives</w:t>
      </w:r>
    </w:p>
    <w:p w:rsidR="002B0353" w:rsidRPr="00CA18A6" w:rsidRDefault="00162677" w:rsidP="002B0353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-λ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-λ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0                                                                                  ⋯(3)</m:t>
          </m:r>
        </m:oMath>
      </m:oMathPara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e get from (3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</m:m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            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</m:t>
        </m:r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 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e get from (3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    2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, since both equations are same.</w:t>
      </w:r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3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 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solutions are </w:t>
      </w:r>
    </w:p>
    <w:p w:rsidR="002B0353" w:rsidRPr="00CA18A6" w:rsidRDefault="00162677" w:rsidP="002B0353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30" type="#_x0000_t75" style="width:11.25pt;height:12.75pt" o:ole="">
                    <v:imagedata r:id="rId41" o:title=""/>
                  </v:shape>
                  <o:OLEObject Type="Embed" ProgID="Equation.DSMT4" ShapeID="_x0000_i1130" DrawAspect="Content" ObjectID="_1625506177" r:id="rId120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</m:m>
            </m:e>
          </m:d>
        </m:oMath>
      </m:oMathPara>
    </w:p>
    <w:p w:rsidR="002B0353" w:rsidRPr="00CA18A6" w:rsidRDefault="00162677" w:rsidP="002B0353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31" type="#_x0000_t75" style="width:11.25pt;height:12.75pt" o:ole="">
                    <v:imagedata r:id="rId41" o:title=""/>
                  </v:shape>
                  <o:OLEObject Type="Embed" ProgID="Equation.DSMT4" ShapeID="_x0000_i1131" DrawAspect="Content" ObjectID="_1625506178" r:id="rId121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t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</m:mr>
              </m:m>
            </m:e>
          </m:d>
        </m:oMath>
      </m:oMathPara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W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ronskian of the solutions is</w:t>
      </w:r>
    </w:p>
    <w:p w:rsidR="002B0353" w:rsidRPr="00CA18A6" w:rsidRDefault="002B0353" w:rsidP="002B0353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w:lastRenderedPageBreak/>
            <m:t>W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32" type="#_x0000_t75" style="width:11.25pt;height:12.75pt" o:ole="">
                        <v:imagedata r:id="rId41" o:title=""/>
                      </v:shape>
                      <o:OLEObject Type="Embed" ProgID="Equation.DSMT4" ShapeID="_x0000_i1132" DrawAspect="Content" ObjectID="_1625506179" r:id="rId122"/>
                    </w:objec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33" type="#_x0000_t75" style="width:11.25pt;height:12.75pt" o:ole="">
                        <v:imagedata r:id="rId41" o:title=""/>
                      </v:shape>
                      <o:OLEObject Type="Embed" ProgID="Equation.DSMT4" ShapeID="_x0000_i1133" DrawAspect="Content" ObjectID="_1625506180" r:id="rId123"/>
                    </w:objec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</m:mr>
              </m:m>
            </m:e>
          </m:d>
        </m:oMath>
      </m:oMathPara>
    </w:p>
    <w:p w:rsidR="002B0353" w:rsidRPr="00CA18A6" w:rsidRDefault="002B0353" w:rsidP="002B0353">
      <w:pPr>
        <w:spacing w:after="0" w:line="360" w:lineRule="auto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t</m:t>
            </m:r>
          </m:sup>
        </m:sSup>
      </m:oMath>
    </w:p>
    <w:p w:rsidR="002B0353" w:rsidRPr="00CA18A6" w:rsidRDefault="002B0353" w:rsidP="002B0353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≠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B0353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34" type="#_x0000_t75" style="width:11.25pt;height:12.75pt" o:ole="">
                  <v:imagedata r:id="rId41" o:title=""/>
                </v:shape>
                <o:OLEObject Type="Embed" ProgID="Equation.DSMT4" ShapeID="_x0000_i1134" DrawAspect="Content" ObjectID="_1625506181" r:id="rId124"/>
              </w:objec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095" type="#_x0000_t75" style="width:11.25pt;height:12.75pt" o:ole="">
                  <v:imagedata r:id="rId41" o:title=""/>
                </v:shape>
                <o:OLEObject Type="Embed" ProgID="Equation.DSMT4" ShapeID="_x0000_i1095" DrawAspect="Content" ObjectID="_1625506182" r:id="rId125"/>
              </w:objec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linearly independent solutions of the given system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2B0353" w:rsidRPr="00CA18A6" w:rsidRDefault="002B0353" w:rsidP="002B035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fundamental set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</w:p>
    <w:p w:rsidR="002B0353" w:rsidRDefault="00162677" w:rsidP="002B0353">
      <w:pPr>
        <w:spacing w:after="0" w:line="360" w:lineRule="auto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position w:val="-10"/>
                    <w:sz w:val="24"/>
                    <w:szCs w:val="24"/>
                  </w:rPr>
                  <w:object w:dxaOrig="220" w:dyaOrig="260">
                    <v:shape id="_x0000_i1135" type="#_x0000_t75" style="width:11.25pt;height:12.75pt" o:ole="">
                      <v:imagedata r:id="rId41" o:title=""/>
                    </v:shape>
                    <o:OLEObject Type="Embed" ProgID="Equation.DSMT4" ShapeID="_x0000_i1135" DrawAspect="Content" ObjectID="_1625506183" r:id="rId126"/>
                  </w:objec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position w:val="-10"/>
                    <w:sz w:val="24"/>
                    <w:szCs w:val="24"/>
                  </w:rPr>
                  <w:object w:dxaOrig="220" w:dyaOrig="260">
                    <v:shape id="_x0000_i1136" type="#_x0000_t75" style="width:11.25pt;height:12.75pt" o:ole="">
                      <v:imagedata r:id="rId41" o:title=""/>
                    </v:shape>
                    <o:OLEObject Type="Embed" ProgID="Equation.DSMT4" ShapeID="_x0000_i1136" DrawAspect="Content" ObjectID="_1625506184" r:id="rId127"/>
                  </w:objec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</m:e>
                  </m:mr>
                  <m:m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t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t</m:t>
                          </m:r>
                        </m:sup>
                      </m:sSup>
                    </m:e>
                  </m:mr>
                </m:m>
              </m:e>
            </m:d>
          </m:e>
        </m:d>
      </m:oMath>
      <w:r w:rsidR="002B0353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(</w:t>
      </w:r>
      <w:r w:rsidR="002B0353" w:rsidRPr="004C5174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r w:rsidR="002B0353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050766" w:rsidRDefault="00050766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51A50" w:rsidRPr="00D109D7" w:rsidRDefault="0060278C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</w:t>
      </w:r>
      <w:r w:rsidR="001A2D65">
        <w:rPr>
          <w:rFonts w:ascii="Times New Roman" w:hAnsi="Times New Roman" w:cs="Times New Roman"/>
          <w:b/>
          <w:sz w:val="28"/>
          <w:szCs w:val="28"/>
        </w:rPr>
        <w:t>-02</w:t>
      </w:r>
      <w:r w:rsidR="00951A50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951A50">
        <w:rPr>
          <w:rFonts w:ascii="Times New Roman" w:hAnsi="Times New Roman" w:cs="Times New Roman"/>
          <w:sz w:val="24"/>
          <w:szCs w:val="24"/>
        </w:rPr>
        <w:t xml:space="preserve">Solve the system: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3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951A50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4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1803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olution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>Given that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</w:rPr>
                <m:t>=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</w:rPr>
                <m:t>=4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mr>
        </m:m>
      </m:oMath>
    </w:p>
    <w:p w:rsidR="00951A50" w:rsidRPr="005D4DF9" w:rsidRDefault="00951A50" w:rsidP="00951A50">
      <w:pPr>
        <w:spacing w:after="0" w:line="360" w:lineRule="auto"/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'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'</m:t>
                        </m:r>
                      </m:sup>
                    </m:sSubSup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:rsidR="00951A50" w:rsidRPr="005D4DF9" w:rsidRDefault="00951A50" w:rsidP="00951A50">
      <w:pPr>
        <w:spacing w:after="0" w:line="360" w:lineRule="auto"/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A</m:t>
          </m:r>
          <m:acc>
            <m:accPr>
              <m:chr m:val="̅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                                                      </m:t>
          </m:r>
          <m:r>
            <w:rPr>
              <w:rFonts w:ascii="Cambria Math" w:hAnsi="Cambria Math" w:cs="Times New Roman"/>
              <w:sz w:val="24"/>
              <w:szCs w:val="24"/>
            </w:rPr>
            <m:t>⋯(1)</m:t>
          </m:r>
        </m:oMath>
      </m:oMathPara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 solution of (1) is </w:t>
      </w:r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v                                                                            </m:t>
        </m:r>
        <m:r>
          <w:rPr>
            <w:rFonts w:ascii="Cambria Math" w:hAnsi="Cambria Math" w:cs="Times New Roman"/>
            <w:sz w:val="24"/>
            <w:szCs w:val="24"/>
          </w:rPr>
          <m:t>⋯(2)</m:t>
        </m:r>
      </m:oMath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an eigen vector.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 characteristic matrix of </w:t>
      </w:r>
      <w:r w:rsidRPr="00FC59C5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-λI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λ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characteristic equation is </w:t>
      </w:r>
    </w:p>
    <w:p w:rsidR="00951A50" w:rsidRPr="00CA18A6" w:rsidRDefault="00951A50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-λ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-λ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4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-2λ+1=0 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-1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-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λ=1 , 1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v=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gives</w:t>
      </w:r>
    </w:p>
    <w:p w:rsidR="00951A50" w:rsidRPr="00CA18A6" w:rsidRDefault="00162677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    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951A50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⋯(3)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e get from (3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</w:t>
      </w:r>
      <w:r w:rsidR="001A2D65"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⋯(4)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n (4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)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.</m:t>
        </m:r>
      </m:oMath>
    </w:p>
    <w:p w:rsidR="00951A50" w:rsidRDefault="00951A50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v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solution is</w:t>
      </w:r>
    </w:p>
    <w:p w:rsidR="00951A50" w:rsidRPr="00CA18A6" w:rsidRDefault="00951A50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mr>
            </m:m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be another solution of (1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.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n (1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) must be satisfied by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A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eqArr>
            </m:e>
          </m:d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2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4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0</m:t>
                  </m:r>
                </m:e>
              </m:eqArr>
            </m:e>
          </m:d>
        </m:oMath>
      </m:oMathPara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This will be true if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4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b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    -4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</m:eqArr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=0 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b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</m:eqArr>
          </m:e>
        </m:d>
      </m:oMath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b>
              </m:sSub>
            </m:e>
          </m:mr>
        </m:m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</m:eqArr>
          </m:e>
        </m:d>
      </m:oMath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solution is</w:t>
      </w:r>
    </w:p>
    <w:p w:rsidR="00951A50" w:rsidRDefault="00162677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</m:oMath>
      <w:r w:rsidR="00951A50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refore the solutions of the given system are</w:t>
      </w:r>
    </w:p>
    <w:p w:rsidR="00951A50" w:rsidRPr="00CA18A6" w:rsidRDefault="00162677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  <w:r w:rsidR="00951A50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</m:oMath>
      <w:r w:rsidR="00951A50">
        <w:rPr>
          <w:rFonts w:ascii="Times New Roman" w:eastAsiaTheme="minorEastAsia" w:hAnsi="Times New Roman" w:cs="Times New Roman"/>
          <w:sz w:val="24"/>
          <w:szCs w:val="24"/>
        </w:rPr>
        <w:t xml:space="preserve"> . </w:t>
      </w:r>
    </w:p>
    <w:p w:rsidR="0060278C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</w:t>
      </w:r>
      <w:r w:rsidR="001A2D65">
        <w:rPr>
          <w:rFonts w:ascii="Times New Roman" w:hAnsi="Times New Roman" w:cs="Times New Roman"/>
          <w:b/>
          <w:sz w:val="28"/>
          <w:szCs w:val="28"/>
        </w:rPr>
        <w:t>-03</w:t>
      </w:r>
      <w:r w:rsidR="00951A50">
        <w:rPr>
          <w:rFonts w:ascii="Times New Roman" w:hAnsi="Times New Roman" w:cs="Times New Roman"/>
          <w:b/>
          <w:sz w:val="24"/>
          <w:szCs w:val="24"/>
        </w:rPr>
        <w:t>:</w:t>
      </w:r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Compute a fundament</w:t>
      </w:r>
      <w:r>
        <w:rPr>
          <w:rFonts w:ascii="Times New Roman" w:eastAsiaTheme="minorEastAsia" w:hAnsi="Times New Roman" w:cs="Times New Roman"/>
          <w:sz w:val="24"/>
          <w:szCs w:val="24"/>
        </w:rPr>
        <w:t>al matrix for the system:</w:t>
      </w:r>
    </w:p>
    <w:p w:rsidR="00951A50" w:rsidRPr="00CA18A6" w:rsidRDefault="00951A50" w:rsidP="0060278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,   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solve it.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D1803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olution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Given that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⋯(1)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</m:oMath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We sh</w:t>
      </w:r>
      <w:r>
        <w:rPr>
          <w:rFonts w:ascii="Times New Roman" w:eastAsiaTheme="minorEastAsia" w:hAnsi="Times New Roman" w:cs="Times New Roman"/>
          <w:sz w:val="24"/>
          <w:szCs w:val="24"/>
        </w:rPr>
        <w:t>all find a solution of the form</w:t>
      </w:r>
    </w:p>
    <w:p w:rsidR="00951A50" w:rsidRPr="00CA18A6" w:rsidRDefault="00951A50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t)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u                                                                                                                              ⋯(2)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eigen vector. 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And also we shall find fundamental matrix.</w:t>
      </w:r>
    </w:p>
    <w:p w:rsidR="00951A50" w:rsidRDefault="00951A50" w:rsidP="00951A5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characteristic matrix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1A50" w:rsidRPr="008D1803" w:rsidRDefault="00951A50" w:rsidP="00951A50">
      <w:pPr>
        <w:spacing w:after="0" w:line="36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A-λI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-λ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ab/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 xml:space="preserve">The characteristic polynomial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hAnsi="Times New Roman" w:cs="Times New Roman"/>
          <w:sz w:val="24"/>
          <w:szCs w:val="24"/>
        </w:rPr>
        <w:t xml:space="preserve"> is, 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lastRenderedPageBreak/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Δ</m:t>
        </m:r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-λI</m:t>
            </m:r>
          </m:e>
        </m:d>
      </m:oMath>
    </w:p>
    <w:p w:rsidR="00951A50" w:rsidRPr="00CA18A6" w:rsidRDefault="00951A50" w:rsidP="00951A5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7-λ</m:t>
            </m:r>
          </m:e>
        </m:d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-λ</m:t>
                </m:r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-λ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1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1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0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-λ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-2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6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0+2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-λ</m:t>
                </m:r>
              </m:e>
            </m:d>
          </m:e>
        </m:d>
      </m:oMath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7-λ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3λ+8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0λ-1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2-12λ</m:t>
            </m:r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1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9λ+56+10λ-14-12-12λ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1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1λ+3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 xml:space="preserve">The characteristic equation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CA18A6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>or, 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1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1λ+30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1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31λ-30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8λ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15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2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8λ+1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2</m:t>
            </m:r>
          </m:e>
        </m:d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-3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-5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-3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2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3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∴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0 ,  or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0,   or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∴ λ=2 , 3 , 5  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u=0 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gives</w:t>
      </w:r>
    </w:p>
    <w:p w:rsidR="00951A50" w:rsidRPr="00CA18A6" w:rsidRDefault="00162677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-λ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-λ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-λ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0                                                                                   ⋯(3)</m:t>
          </m:r>
        </m:oMath>
      </m:oMathPara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2</m:t>
        </m:r>
      </m:oMath>
      <w:r w:rsidR="00D62F34">
        <w:rPr>
          <w:rFonts w:ascii="Times New Roman" w:eastAsiaTheme="minorEastAsia" w:hAnsi="Times New Roman" w:cs="Times New Roman"/>
          <w:sz w:val="24"/>
          <w:szCs w:val="24"/>
        </w:rPr>
        <w:t xml:space="preserve"> we get from (3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              0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5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e>
          </m:mr>
        </m:m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r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ree variable. 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-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-1 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 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gain 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3</m:t>
        </m:r>
      </m:oMath>
      <w:r w:rsidR="00D62F34">
        <w:rPr>
          <w:rFonts w:ascii="Times New Roman" w:eastAsiaTheme="minorEastAsia" w:hAnsi="Times New Roman" w:cs="Times New Roman"/>
          <w:sz w:val="24"/>
          <w:szCs w:val="24"/>
        </w:rPr>
        <w:t xml:space="preserve"> we get from (3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5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e>
          </m:mr>
        </m:m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3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=-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r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ree variable. 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-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-2 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 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gain 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5</m:t>
        </m:r>
      </m:oMath>
      <w:r w:rsidR="00D62F34">
        <w:rPr>
          <w:rFonts w:ascii="Times New Roman" w:eastAsiaTheme="minorEastAsia" w:hAnsi="Times New Roman" w:cs="Times New Roman"/>
          <w:sz w:val="24"/>
          <w:szCs w:val="24"/>
        </w:rPr>
        <w:t xml:space="preserve"> we get from (3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-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18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5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e>
          </m:mr>
        </m:m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r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ree variable. 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-2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-6 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3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 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solutions are </w:t>
      </w:r>
    </w:p>
    <w:p w:rsidR="00951A50" w:rsidRPr="00CA18A6" w:rsidRDefault="00162677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37" type="#_x0000_t75" style="width:11.25pt;height:12.75pt" o:ole="">
                    <v:imagedata r:id="rId41" o:title=""/>
                  </v:shape>
                  <o:OLEObject Type="Embed" ProgID="Equation.DSMT4" ShapeID="_x0000_i1137" DrawAspect="Content" ObjectID="_1625506185" r:id="rId128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t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</m:mr>
              </m:m>
            </m:e>
          </m:d>
        </m:oMath>
      </m:oMathPara>
    </w:p>
    <w:p w:rsidR="00951A50" w:rsidRPr="00CA18A6" w:rsidRDefault="00162677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090" type="#_x0000_t75" style="width:11.25pt;height:12.75pt" o:ole="">
                    <v:imagedata r:id="rId41" o:title=""/>
                  </v:shape>
                  <o:OLEObject Type="Embed" ProgID="Equation.DSMT4" ShapeID="_x0000_i1090" DrawAspect="Content" ObjectID="_1625506186" r:id="rId129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t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</m:mr>
              </m:m>
            </m:e>
          </m:d>
        </m:oMath>
      </m:oMathPara>
    </w:p>
    <w:p w:rsidR="00951A50" w:rsidRPr="00CA18A6" w:rsidRDefault="00162677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38" type="#_x0000_t75" style="width:11.25pt;height:12.75pt" o:ole="">
                    <v:imagedata r:id="rId41" o:title=""/>
                  </v:shape>
                  <o:OLEObject Type="Embed" ProgID="Equation.DSMT4" ShapeID="_x0000_i1138" DrawAspect="Content" ObjectID="_1625506187" r:id="rId130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t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6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6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t</m:t>
                        </m:r>
                      </m:sup>
                    </m:sSup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The wronskian of the solutions is</w:t>
      </w:r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W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39" type="#_x0000_t75" style="width:11.25pt;height:12.75pt" o:ole="">
                        <v:imagedata r:id="rId41" o:title=""/>
                      </v:shape>
                      <o:OLEObject Type="Embed" ProgID="Equation.DSMT4" ShapeID="_x0000_i1139" DrawAspect="Content" ObjectID="_1625506188" r:id="rId131"/>
                    </w:objec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40" type="#_x0000_t75" style="width:11.25pt;height:12.75pt" o:ole="">
                        <v:imagedata r:id="rId41" o:title=""/>
                      </v:shape>
                      <o:OLEObject Type="Embed" ProgID="Equation.DSMT4" ShapeID="_x0000_i1140" DrawAspect="Content" ObjectID="_1625506189" r:id="rId132"/>
                    </w:objec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41" type="#_x0000_t75" style="width:11.25pt;height:12.75pt" o:ole="">
                        <v:imagedata r:id="rId41" o:title=""/>
                      </v:shape>
                      <o:OLEObject Type="Embed" ProgID="Equation.DSMT4" ShapeID="_x0000_i1141" DrawAspect="Content" ObjectID="_1625506190" r:id="rId133"/>
                    </w:objec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6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2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t</m:t>
                        </m:r>
                      </m:sup>
                    </m:sSup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8t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6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8t</m:t>
                </m:r>
              </m:sup>
            </m:sSup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t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6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t</m:t>
                </m:r>
              </m:sup>
            </m:sSup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3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t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t</m:t>
                </m:r>
              </m:sup>
            </m:sSup>
          </m:e>
        </m:d>
      </m:oMath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t</m:t>
            </m:r>
          </m:sup>
        </m:sSup>
      </m:oMath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≠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42" type="#_x0000_t75" style="width:11.25pt;height:12.75pt" o:ole="">
                  <v:imagedata r:id="rId41" o:title=""/>
                </v:shape>
                <o:OLEObject Type="Embed" ProgID="Equation.DSMT4" ShapeID="_x0000_i1142" DrawAspect="Content" ObjectID="_1625506191" r:id="rId134"/>
              </w:objec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43" type="#_x0000_t75" style="width:11.25pt;height:12.75pt" o:ole="">
                  <v:imagedata r:id="rId41" o:title=""/>
                </v:shape>
                <o:OLEObject Type="Embed" ProgID="Equation.DSMT4" ShapeID="_x0000_i1143" DrawAspect="Content" ObjectID="_1625506192" r:id="rId135"/>
              </w:objec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44" type="#_x0000_t75" style="width:11.25pt;height:12.75pt" o:ole="">
                  <v:imagedata r:id="rId41" o:title=""/>
                </v:shape>
                <o:OLEObject Type="Embed" ProgID="Equation.DSMT4" ShapeID="_x0000_i1144" DrawAspect="Content" ObjectID="_1625506193" r:id="rId136"/>
              </w:objec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linearly independent solutions of the given system and hence form a fundamental matrix. 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fundamental matrix is </w:t>
      </w:r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ϕ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6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2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t</m:t>
                        </m:r>
                      </m:sup>
                    </m:sSup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The general solution of the given system is</w:t>
      </w:r>
    </w:p>
    <w:p w:rsidR="00951A50" w:rsidRPr="00CA18A6" w:rsidRDefault="00162677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x </m:t>
              </m:r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45" type="#_x0000_t75" style="width:11.25pt;height:12.75pt" o:ole="">
                    <v:imagedata r:id="rId41" o:title=""/>
                  </v:shape>
                  <o:OLEObject Type="Embed" ProgID="Equation.DSMT4" ShapeID="_x0000_i1145" DrawAspect="Content" ObjectID="_1625506194" r:id="rId137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46" type="#_x0000_t75" style="width:11.25pt;height:12.75pt" o:ole="">
                    <v:imagedata r:id="rId41" o:title=""/>
                  </v:shape>
                  <o:OLEObject Type="Embed" ProgID="Equation.DSMT4" ShapeID="_x0000_i1146" DrawAspect="Content" ObjectID="_1625506195" r:id="rId138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063" type="#_x0000_t75" style="width:11.25pt;height:12.75pt" o:ole="">
                    <v:imagedata r:id="rId41" o:title=""/>
                  </v:shape>
                  <o:OLEObject Type="Embed" ProgID="Equation.DSMT4" ShapeID="_x0000_i1063" DrawAspect="Content" ObjectID="_1625506196" r:id="rId139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</m:oMath>
      </m:oMathPara>
    </w:p>
    <w:p w:rsidR="00951A50" w:rsidRDefault="00951A50" w:rsidP="00050766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Problem-04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Find the fundamental matrix for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</m:e>
              </m:mr>
            </m:m>
          </m:e>
        </m:d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here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0278C" w:rsidRPr="0009100F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1803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olution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Given that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</m:e>
              </m:mr>
            </m:m>
          </m:e>
        </m:d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⋯(1)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here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</m:e>
              </m:mr>
            </m:m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</m:oMath>
    </w:p>
    <w:p w:rsidR="0060278C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We sh</w:t>
      </w:r>
      <w:r>
        <w:rPr>
          <w:rFonts w:ascii="Times New Roman" w:eastAsiaTheme="minorEastAsia" w:hAnsi="Times New Roman" w:cs="Times New Roman"/>
          <w:sz w:val="24"/>
          <w:szCs w:val="24"/>
        </w:rPr>
        <w:t>all find a solution of the form</w:t>
      </w:r>
    </w:p>
    <w:p w:rsidR="0060278C" w:rsidRPr="00CA18A6" w:rsidRDefault="0060278C" w:rsidP="0060278C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t)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u                                                                                                                              ⋯(2)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eigen vector. 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And also we shall find fundamental matrix.</w:t>
      </w:r>
    </w:p>
    <w:p w:rsidR="0060278C" w:rsidRDefault="0060278C" w:rsidP="006027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characteristic matrix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278C" w:rsidRPr="008D1803" w:rsidRDefault="0060278C" w:rsidP="0060278C">
      <w:pPr>
        <w:spacing w:after="0" w:line="36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A-λI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5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7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-λ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:rsidR="0060278C" w:rsidRPr="00CA18A6" w:rsidRDefault="0060278C" w:rsidP="0060278C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ab/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</m:mr>
            </m:m>
          </m:e>
        </m:d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-λ</m:t>
                  </m:r>
                </m:e>
              </m:mr>
            </m:m>
          </m:e>
        </m:d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 xml:space="preserve">The characteristic polynomial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hAnsi="Times New Roman" w:cs="Times New Roman"/>
          <w:sz w:val="24"/>
          <w:szCs w:val="24"/>
        </w:rPr>
        <w:t xml:space="preserve"> is, 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Δ</m:t>
        </m:r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-λI</m:t>
            </m:r>
          </m:e>
        </m:d>
      </m:oMath>
    </w:p>
    <w:p w:rsidR="0060278C" w:rsidRPr="00CA18A6" w:rsidRDefault="0060278C" w:rsidP="0060278C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-λ</m:t>
                  </m:r>
                </m:e>
              </m:mr>
            </m:m>
          </m:e>
        </m:d>
      </m:oMath>
    </w:p>
    <w:p w:rsidR="0060278C" w:rsidRPr="00CA18A6" w:rsidRDefault="0060278C" w:rsidP="0060278C">
      <w:pPr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5-λ</m:t>
            </m:r>
          </m:e>
        </m:d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λ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-λ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2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-λ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2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2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7+11λ</m:t>
            </m:r>
          </m:e>
        </m:d>
      </m:oMath>
    </w:p>
    <w:p w:rsidR="0060278C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5-λ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3λ+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2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-7λ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14-22λ</m:t>
        </m:r>
      </m:oMath>
    </w:p>
    <w:p w:rsidR="0060278C" w:rsidRPr="00B839AC" w:rsidRDefault="0060278C" w:rsidP="0060278C">
      <w:pPr>
        <w:spacing w:after="0" w:line="360" w:lineRule="auto"/>
        <w:ind w:left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λ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15λ+10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λ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2λ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2+14λ-14-22λ</m:t>
          </m:r>
        </m:oMath>
      </m:oMathPara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13λ+10-16-8λ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5λ-6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 xml:space="preserve">The characteristic equation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CA18A6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60278C" w:rsidRPr="003D58CC" w:rsidRDefault="0060278C" w:rsidP="0060278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5λ-6=0</m:t>
        </m:r>
      </m:oMath>
    </w:p>
    <w:p w:rsidR="0060278C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5λ+6=0</m:t>
        </m:r>
      </m:oMath>
    </w:p>
    <w:p w:rsidR="0060278C" w:rsidRPr="003D58CC" w:rsidRDefault="0060278C" w:rsidP="0060278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or, 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λ-6λ+6=0</m:t>
          </m:r>
        </m:oMath>
      </m:oMathPara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λ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6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60278C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1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λ-6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60278C" w:rsidRPr="003D58CC" w:rsidRDefault="0060278C" w:rsidP="0060278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or, 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λ-1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3λ+2λ-6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0</m:t>
          </m:r>
        </m:oMath>
      </m:oMathPara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1</m:t>
            </m:r>
          </m:e>
        </m:d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-3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2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-3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1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+2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∴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0 ,  or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+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0,   or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λ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∴ λ=1 , -2 , 3  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u=0 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gives</w:t>
      </w:r>
    </w:p>
    <w:p w:rsidR="0060278C" w:rsidRPr="00CA18A6" w:rsidRDefault="00162677" w:rsidP="0060278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-λ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λ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-λ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0                                                                               ⋯(3)</m:t>
          </m:r>
        </m:oMath>
      </m:oMathPara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-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e get from (3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              0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-15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15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7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1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</m:m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5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r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ree variable. 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 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 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gain 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e get from (3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-18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-18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4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7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1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</m:m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-18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=-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mr>
        </m:m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r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ree variable. 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3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 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 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gain 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3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e get from (3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60278C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-20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10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-20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10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7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1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</m:m>
      </m:oMath>
    </w:p>
    <w:p w:rsidR="0060278C" w:rsidRPr="0035797F" w:rsidRDefault="0060278C" w:rsidP="0060278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or,    </m:t>
          </m:r>
          <m:d>
            <m:dPr>
              <m:begChr m:val=""/>
              <m:endChr m:val="}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   -20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10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                              0=0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</m:oMath>
      </m:oMathPara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mr>
        </m:m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</m:t>
        </m:r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r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ree variable. 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Putting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 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 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solutions are </w:t>
      </w:r>
    </w:p>
    <w:p w:rsidR="0060278C" w:rsidRPr="00CA18A6" w:rsidRDefault="00162677" w:rsidP="0060278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064" type="#_x0000_t75" style="width:11.25pt;height:12.75pt" o:ole="">
                    <v:imagedata r:id="rId41" o:title=""/>
                  </v:shape>
                  <o:OLEObject Type="Embed" ProgID="Equation.DSMT4" ShapeID="_x0000_i1064" DrawAspect="Content" ObjectID="_1625506197" r:id="rId140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2t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2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2t</m:t>
                        </m:r>
                      </m:sup>
                    </m:sSup>
                  </m:e>
                </m:mr>
              </m:m>
            </m:e>
          </m:d>
        </m:oMath>
      </m:oMathPara>
    </w:p>
    <w:p w:rsidR="0060278C" w:rsidRPr="00CA18A6" w:rsidRDefault="00162677" w:rsidP="0060278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065" type="#_x0000_t75" style="width:11.25pt;height:12.75pt" o:ole="">
                    <v:imagedata r:id="rId41" o:title=""/>
                  </v:shape>
                  <o:OLEObject Type="Embed" ProgID="Equation.DSMT4" ShapeID="_x0000_i1065" DrawAspect="Content" ObjectID="_1625506198" r:id="rId141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</m:m>
            </m:e>
          </m:d>
        </m:oMath>
      </m:oMathPara>
    </w:p>
    <w:p w:rsidR="0060278C" w:rsidRPr="00CA18A6" w:rsidRDefault="00162677" w:rsidP="0060278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47" type="#_x0000_t75" style="width:11.25pt;height:12.75pt" o:ole="">
                    <v:imagedata r:id="rId41" o:title=""/>
                  </v:shape>
                  <o:OLEObject Type="Embed" ProgID="Equation.DSMT4" ShapeID="_x0000_i1147" DrawAspect="Content" ObjectID="_1625506199" r:id="rId142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t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</m:mr>
              </m:m>
            </m:e>
          </m:d>
        </m:oMath>
      </m:oMathPara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The wronskian of the solutions is</w:t>
      </w:r>
    </w:p>
    <w:p w:rsidR="0060278C" w:rsidRPr="00CA18A6" w:rsidRDefault="0060278C" w:rsidP="0060278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W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48" type="#_x0000_t75" style="width:11.25pt;height:12.75pt" o:ole="">
                        <v:imagedata r:id="rId41" o:title=""/>
                      </v:shape>
                      <o:OLEObject Type="Embed" ProgID="Equation.DSMT4" ShapeID="_x0000_i1148" DrawAspect="Content" ObjectID="_1625506200" r:id="rId143"/>
                    </w:objec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49" type="#_x0000_t75" style="width:11.25pt;height:12.75pt" o:ole="">
                        <v:imagedata r:id="rId41" o:title=""/>
                      </v:shape>
                      <o:OLEObject Type="Embed" ProgID="Equation.DSMT4" ShapeID="_x0000_i1149" DrawAspect="Content" ObjectID="_1625506201" r:id="rId144"/>
                    </w:objec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50" type="#_x0000_t75" style="width:11.25pt;height:12.75pt" o:ole="">
                        <v:imagedata r:id="rId41" o:title=""/>
                      </v:shape>
                      <o:OLEObject Type="Embed" ProgID="Equation.DSMT4" ShapeID="_x0000_i1150" DrawAspect="Content" ObjectID="_1625506202" r:id="rId145"/>
                    </w:objec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2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2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t</m:t>
                        </m:r>
                      </m:sup>
                    </m:sSup>
                  </m:e>
                </m:mr>
              </m:m>
            </m:e>
          </m:d>
        </m:oMath>
      </m:oMathPara>
    </w:p>
    <w:p w:rsidR="0060278C" w:rsidRPr="00CA18A6" w:rsidRDefault="0060278C" w:rsidP="0060278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0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p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t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t</m:t>
                </m:r>
              </m:sup>
            </m:sSup>
          </m:e>
        </m:d>
      </m:oMath>
    </w:p>
    <w:p w:rsidR="0060278C" w:rsidRPr="00CA18A6" w:rsidRDefault="0060278C" w:rsidP="0060278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</m:oMath>
    </w:p>
    <w:p w:rsidR="0060278C" w:rsidRPr="00CA18A6" w:rsidRDefault="0060278C" w:rsidP="0060278C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≠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088" type="#_x0000_t75" style="width:11.25pt;height:12.75pt" o:ole="">
                  <v:imagedata r:id="rId41" o:title=""/>
                </v:shape>
                <o:OLEObject Type="Embed" ProgID="Equation.DSMT4" ShapeID="_x0000_i1088" DrawAspect="Content" ObjectID="_1625506203" r:id="rId146"/>
              </w:objec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51" type="#_x0000_t75" style="width:11.25pt;height:12.75pt" o:ole="">
                  <v:imagedata r:id="rId41" o:title=""/>
                </v:shape>
                <o:OLEObject Type="Embed" ProgID="Equation.DSMT4" ShapeID="_x0000_i1151" DrawAspect="Content" ObjectID="_1625506204" r:id="rId147"/>
              </w:objec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081" type="#_x0000_t75" style="width:11.25pt;height:12.75pt" o:ole="">
                  <v:imagedata r:id="rId41" o:title=""/>
                </v:shape>
                <o:OLEObject Type="Embed" ProgID="Equation.DSMT4" ShapeID="_x0000_i1081" DrawAspect="Content" ObjectID="_1625506205" r:id="rId148"/>
              </w:objec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linearly independent solutions of the given system and hence form a fundamental matrix. </w:t>
      </w:r>
    </w:p>
    <w:p w:rsidR="0060278C" w:rsidRPr="00CA18A6" w:rsidRDefault="0060278C" w:rsidP="0060278C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fundamental matrix is </w:t>
      </w:r>
    </w:p>
    <w:p w:rsidR="0060278C" w:rsidRDefault="0071773A" w:rsidP="0060278C">
      <w:pPr>
        <w:spacing w:after="0" w:line="360" w:lineRule="auto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position w:val="-10"/>
            <w:sz w:val="24"/>
            <w:szCs w:val="24"/>
          </w:rPr>
          <w:object w:dxaOrig="220" w:dyaOrig="260">
            <v:shape id="_x0000_i1096" type="#_x0000_t75" style="width:11.25pt;height:12.75pt" o:ole="">
              <v:imagedata r:id="rId41" o:title=""/>
            </v:shape>
            <o:OLEObject Type="Embed" ProgID="Equation.DSMT4" ShapeID="_x0000_i1096" DrawAspect="Content" ObjectID="_1625506206" r:id="rId149"/>
          </w:objec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2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2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t</m:t>
                      </m:r>
                    </m:sup>
                  </m:sSup>
                </m:e>
              </m:mr>
            </m:m>
          </m:e>
        </m:d>
      </m:oMath>
      <w:r w:rsidR="0060278C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(</w:t>
      </w:r>
      <w:r w:rsidR="0060278C" w:rsidRPr="004C5174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r w:rsidR="0060278C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592BD9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5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Compute a fundamental matrix for the system of linear differential equation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592BD9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9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>. Hence solve the system.</w:t>
      </w:r>
    </w:p>
    <w:p w:rsidR="00592BD9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Solution: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Given that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</w:p>
    <w:p w:rsidR="00592BD9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9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</w:p>
    <w:p w:rsidR="00592BD9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</w:p>
    <w:p w:rsidR="00592BD9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In matrix form, the given system can be written as</w:t>
      </w:r>
    </w:p>
    <w:p w:rsidR="00592BD9" w:rsidRPr="008830A5" w:rsidRDefault="00162677" w:rsidP="00592BD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'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'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'</m:t>
                        </m:r>
                      </m:sup>
                    </m:sSubSup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9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:rsidR="00592BD9" w:rsidRPr="00CA18A6" w:rsidRDefault="00592BD9" w:rsidP="00592BD9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⋯(1)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9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</m:oMath>
    </w:p>
    <w:p w:rsidR="00592BD9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We sh</w:t>
      </w:r>
      <w:r>
        <w:rPr>
          <w:rFonts w:ascii="Times New Roman" w:eastAsiaTheme="minorEastAsia" w:hAnsi="Times New Roman" w:cs="Times New Roman"/>
          <w:sz w:val="24"/>
          <w:szCs w:val="24"/>
        </w:rPr>
        <w:t>all find a solution of the form</w:t>
      </w:r>
    </w:p>
    <w:p w:rsidR="00592BD9" w:rsidRPr="00CA18A6" w:rsidRDefault="00592BD9" w:rsidP="00592BD9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x 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t)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u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⋯(2)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eigen vector. 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And also we shall find fundamental matrix.</w:t>
      </w:r>
    </w:p>
    <w:p w:rsidR="00592BD9" w:rsidRDefault="00592BD9" w:rsidP="00592BD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characteristic matrix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2BD9" w:rsidRPr="008D1803" w:rsidRDefault="00592BD9" w:rsidP="00592BD9">
      <w:pPr>
        <w:spacing w:after="0" w:line="36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A-λI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9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-λ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:rsidR="00592BD9" w:rsidRPr="00CA18A6" w:rsidRDefault="00592BD9" w:rsidP="00592BD9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ab/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</m:mr>
            </m:m>
          </m:e>
        </m:d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-λ</m:t>
                  </m:r>
                </m:e>
              </m:mr>
            </m:m>
          </m:e>
        </m:d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 xml:space="preserve">The characteristic polynomial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hAnsi="Times New Roman" w:cs="Times New Roman"/>
          <w:sz w:val="24"/>
          <w:szCs w:val="24"/>
        </w:rPr>
        <w:t xml:space="preserve"> is, 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Δ</m:t>
        </m:r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-λI</m:t>
            </m:r>
          </m:e>
        </m:d>
      </m:oMath>
    </w:p>
    <w:p w:rsidR="00592BD9" w:rsidRPr="00CA18A6" w:rsidRDefault="00592BD9" w:rsidP="00592BD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-λ</m:t>
                  </m:r>
                </m:e>
              </m:mr>
            </m:m>
          </m:e>
        </m:d>
      </m:oMath>
    </w:p>
    <w:p w:rsidR="00592BD9" w:rsidRPr="00CA18A6" w:rsidRDefault="00592BD9" w:rsidP="00592BD9">
      <w:pPr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-λ</m:t>
            </m:r>
          </m:e>
        </m:d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-λ</m:t>
                </m:r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-λ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9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1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-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1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-0</m:t>
            </m:r>
          </m:e>
        </m:d>
      </m:oMath>
    </w:p>
    <w:p w:rsidR="00592BD9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-λ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4λ+13</m:t>
            </m:r>
          </m:e>
        </m:d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8A6">
        <w:rPr>
          <w:rFonts w:ascii="Times New Roman" w:hAnsi="Times New Roman" w:cs="Times New Roman"/>
          <w:sz w:val="24"/>
          <w:szCs w:val="24"/>
        </w:rPr>
        <w:t xml:space="preserve">The characteristic equation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CA18A6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CA18A6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-λ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4λ+1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or,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λ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4λ+1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0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∴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λ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0 ,     or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4λ+13=0</m:t>
        </m:r>
      </m:oMath>
    </w:p>
    <w:p w:rsidR="00592BD9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r>
          <w:rPr>
            <w:rFonts w:ascii="Cambria Math" w:hAnsi="Cambria Math" w:cs="Times New Roman"/>
            <w:sz w:val="24"/>
            <w:szCs w:val="24"/>
          </w:rPr>
          <m:t xml:space="preserve"> λ=-1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</m:t>
        </m:r>
        <m:r>
          <w:rPr>
            <w:rFonts w:ascii="Cambria Math" w:hAnsi="Cambria Math" w:cs="Times New Roman"/>
            <w:sz w:val="24"/>
            <w:szCs w:val="24"/>
          </w:rPr>
          <m:t>λ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4±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4.1.1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.1</m:t>
            </m:r>
          </m:den>
        </m:f>
      </m:oMath>
    </w:p>
    <w:p w:rsidR="00592BD9" w:rsidRPr="00592BD9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4±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6-52</m:t>
                  </m:r>
                </m:e>
              </m:rad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</m:oMath>
      </m:oMathPara>
    </w:p>
    <w:p w:rsidR="00592BD9" w:rsidRPr="00592BD9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4±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6</m:t>
                  </m:r>
                </m:e>
              </m:rad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</m:oMath>
      </m:oMathPara>
    </w:p>
    <w:p w:rsidR="00592BD9" w:rsidRPr="008F3E01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4±6i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</m:oMath>
      </m:oMathPara>
    </w:p>
    <w:p w:rsidR="00592BD9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-2+3i, -2-3i</m:t>
        </m:r>
      </m:oMath>
    </w:p>
    <w:p w:rsidR="00592BD9" w:rsidRPr="008F3E01" w:rsidRDefault="00592BD9" w:rsidP="00592BD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 λ=-1,-2+3i,-2-3i</m:t>
          </m:r>
        </m:oMath>
      </m:oMathPara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u=0 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gives</w:t>
      </w:r>
    </w:p>
    <w:p w:rsidR="00592BD9" w:rsidRPr="00CA18A6" w:rsidRDefault="00162677" w:rsidP="00592BD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-λ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-λ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9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-λ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0                                                                            ⋯(3)</m:t>
          </m:r>
        </m:oMath>
      </m:oMathPara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-1</m:t>
        </m:r>
      </m:oMath>
      <w:r w:rsidR="0071773A">
        <w:rPr>
          <w:rFonts w:ascii="Times New Roman" w:eastAsiaTheme="minorEastAsia" w:hAnsi="Times New Roman" w:cs="Times New Roman"/>
          <w:sz w:val="24"/>
          <w:szCs w:val="24"/>
        </w:rPr>
        <w:t xml:space="preserve"> we get from (3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9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9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-10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</m:m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0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Solving these equations we get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e get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 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gain 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-2+3i</m:t>
        </m:r>
      </m:oMath>
      <w:r w:rsidR="0071773A">
        <w:rPr>
          <w:rFonts w:ascii="Times New Roman" w:eastAsiaTheme="minorEastAsia" w:hAnsi="Times New Roman" w:cs="Times New Roman"/>
          <w:sz w:val="24"/>
          <w:szCs w:val="24"/>
        </w:rPr>
        <w:t xml:space="preserve"> we get from (3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-3i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i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i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-3i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9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-3i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-3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9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 xml:space="preserve">                       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-3i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-3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9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            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3i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-3i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-3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9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r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ree variable. 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3i 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 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i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gain 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-2-3i</m:t>
        </m:r>
      </m:oMath>
      <w:r w:rsidR="0071773A">
        <w:rPr>
          <w:rFonts w:ascii="Times New Roman" w:eastAsiaTheme="minorEastAsia" w:hAnsi="Times New Roman" w:cs="Times New Roman"/>
          <w:sz w:val="24"/>
          <w:szCs w:val="24"/>
        </w:rPr>
        <w:t xml:space="preserve"> we get from (3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+3i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i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i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+3i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9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3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,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+3i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3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9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 xml:space="preserve">                       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3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+3i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3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9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            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-3i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</m:t>
        </m:r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or,  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+3i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  3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9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r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ree variable. 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-3i 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 u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i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solutions are </w:t>
      </w:r>
    </w:p>
    <w:p w:rsidR="00592BD9" w:rsidRPr="00CA18A6" w:rsidRDefault="00162677" w:rsidP="00592BD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52" type="#_x0000_t75" style="width:11.25pt;height:12.75pt" o:ole="">
                    <v:imagedata r:id="rId41" o:title=""/>
                  </v:shape>
                  <o:OLEObject Type="Embed" ProgID="Equation.DSMT4" ShapeID="_x0000_i1152" DrawAspect="Content" ObjectID="_1625506207" r:id="rId150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t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592BD9" w:rsidRPr="00CA18A6" w:rsidRDefault="00162677" w:rsidP="00592BD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53" type="#_x0000_t75" style="width:11.25pt;height:12.75pt" o:ole="">
                    <v:imagedata r:id="rId41" o:title=""/>
                  </v:shape>
                  <o:OLEObject Type="Embed" ProgID="Equation.DSMT4" ShapeID="_x0000_i1153" DrawAspect="Content" ObjectID="_1625506208" r:id="rId151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-2+3i)t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i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+3i)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+3i)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+3i)t</m:t>
                        </m:r>
                      </m:sup>
                    </m:sSup>
                  </m:e>
                </m:mr>
              </m:m>
            </m:e>
          </m:d>
        </m:oMath>
      </m:oMathPara>
    </w:p>
    <w:p w:rsidR="00592BD9" w:rsidRPr="00CA18A6" w:rsidRDefault="00162677" w:rsidP="00592BD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54" type="#_x0000_t75" style="width:11.25pt;height:12.75pt" o:ole="">
                    <v:imagedata r:id="rId41" o:title=""/>
                  </v:shape>
                  <o:OLEObject Type="Embed" ProgID="Equation.DSMT4" ShapeID="_x0000_i1154" DrawAspect="Content" ObjectID="_1625506209" r:id="rId152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-2-3i)t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i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-3i)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-3i)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-3i)t</m:t>
                        </m:r>
                      </m:sup>
                    </m:sSup>
                  </m:e>
                </m:mr>
              </m:m>
            </m:e>
          </m:d>
        </m:oMath>
      </m:oMathPara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W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>ronskian of the solutions is</w:t>
      </w:r>
    </w:p>
    <w:p w:rsidR="00592BD9" w:rsidRPr="00CA18A6" w:rsidRDefault="00592BD9" w:rsidP="00592BD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W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55" type="#_x0000_t75" style="width:11.25pt;height:12.75pt" o:ole="">
                        <v:imagedata r:id="rId41" o:title=""/>
                      </v:shape>
                      <o:OLEObject Type="Embed" ProgID="Equation.DSMT4" ShapeID="_x0000_i1155" DrawAspect="Content" ObjectID="_1625506210" r:id="rId153"/>
                    </w:objec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56" type="#_x0000_t75" style="width:11.25pt;height:12.75pt" o:ole="">
                        <v:imagedata r:id="rId41" o:title=""/>
                      </v:shape>
                      <o:OLEObject Type="Embed" ProgID="Equation.DSMT4" ShapeID="_x0000_i1156" DrawAspect="Content" ObjectID="_1625506211" r:id="rId154"/>
                    </w:objec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0"/>
                      <w:sz w:val="24"/>
                      <w:szCs w:val="24"/>
                    </w:rPr>
                    <w:object w:dxaOrig="220" w:dyaOrig="260">
                      <v:shape id="_x0000_i1157" type="#_x0000_t75" style="width:11.25pt;height:12.75pt" o:ole="">
                        <v:imagedata r:id="rId41" o:title=""/>
                      </v:shape>
                      <o:OLEObject Type="Embed" ProgID="Equation.DSMT4" ShapeID="_x0000_i1157" DrawAspect="Content" ObjectID="_1625506212" r:id="rId155"/>
                    </w:objec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+3i)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-3i)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+3i)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-3i)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+3i)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-3i)t</m:t>
                        </m:r>
                      </m:sup>
                    </m:sSup>
                  </m:e>
                </m:mr>
              </m:m>
            </m:e>
          </m:d>
        </m:oMath>
      </m:oMathPara>
    </w:p>
    <w:p w:rsidR="00592BD9" w:rsidRPr="00CA18A6" w:rsidRDefault="00592BD9" w:rsidP="00592BD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(3i+3i)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-2+3i)t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-2-3i)t</m:t>
            </m:r>
          </m:sup>
        </m:sSup>
      </m:oMath>
    </w:p>
    <w:p w:rsidR="00592BD9" w:rsidRPr="00CA18A6" w:rsidRDefault="00592BD9" w:rsidP="00592BD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i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t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t</m:t>
            </m:r>
          </m:sup>
        </m:sSup>
      </m:oMath>
    </w:p>
    <w:p w:rsidR="00592BD9" w:rsidRPr="00CA18A6" w:rsidRDefault="00592BD9" w:rsidP="00592BD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i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5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≠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58" type="#_x0000_t75" style="width:11.25pt;height:12.75pt" o:ole="">
                  <v:imagedata r:id="rId41" o:title=""/>
                </v:shape>
                <o:OLEObject Type="Embed" ProgID="Equation.DSMT4" ShapeID="_x0000_i1158" DrawAspect="Content" ObjectID="_1625506213" r:id="rId156"/>
              </w:objec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59" type="#_x0000_t75" style="width:11.25pt;height:12.75pt" o:ole="">
                  <v:imagedata r:id="rId41" o:title=""/>
                </v:shape>
                <o:OLEObject Type="Embed" ProgID="Equation.DSMT4" ShapeID="_x0000_i1159" DrawAspect="Content" ObjectID="_1625506214" r:id="rId157"/>
              </w:objec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position w:val="-10"/>
                <w:sz w:val="24"/>
                <w:szCs w:val="24"/>
              </w:rPr>
              <w:object w:dxaOrig="220" w:dyaOrig="260">
                <v:shape id="_x0000_i1160" type="#_x0000_t75" style="width:11.25pt;height:12.75pt" o:ole="">
                  <v:imagedata r:id="rId41" o:title=""/>
                </v:shape>
                <o:OLEObject Type="Embed" ProgID="Equation.DSMT4" ShapeID="_x0000_i1160" DrawAspect="Content" ObjectID="_1625506215" r:id="rId158"/>
              </w:objec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linearly independent solutions of the given system and hence form a fundamental matrix. </w:t>
      </w:r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fundamental matrix is </w:t>
      </w:r>
    </w:p>
    <w:p w:rsidR="00592BD9" w:rsidRPr="00CA18A6" w:rsidRDefault="0071773A" w:rsidP="00592BD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imes New Roman"/>
              <w:position w:val="-10"/>
              <w:sz w:val="24"/>
              <w:szCs w:val="24"/>
            </w:rPr>
            <w:object w:dxaOrig="220" w:dyaOrig="260">
              <v:shape id="_x0000_i1097" type="#_x0000_t75" style="width:11.25pt;height:12.75pt" o:ole="">
                <v:imagedata r:id="rId41" o:title=""/>
              </v:shape>
              <o:OLEObject Type="Embed" ProgID="Equation.DSMT4" ShapeID="_x0000_i1097" DrawAspect="Content" ObjectID="_1625506216" r:id="rId159"/>
            </w:objec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+3i)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-3i)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+3i)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-3i)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+3i)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(-2-3i)t</m:t>
                        </m:r>
                      </m:sup>
                    </m:sSup>
                  </m:e>
                </m:mr>
              </m:m>
            </m:e>
          </m:d>
        </m:oMath>
      </m:oMathPara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The general solution of the given system is</w:t>
      </w:r>
    </w:p>
    <w:p w:rsidR="00592BD9" w:rsidRPr="00CA18A6" w:rsidRDefault="00162677" w:rsidP="00592BD9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x </m:t>
              </m:r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61" type="#_x0000_t75" style="width:11.25pt;height:12.75pt" o:ole="">
                    <v:imagedata r:id="rId41" o:title=""/>
                  </v:shape>
                  <o:OLEObject Type="Embed" ProgID="Equation.DSMT4" ShapeID="_x0000_i1161" DrawAspect="Content" ObjectID="_1625506217" r:id="rId160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62" type="#_x0000_t75" style="width:11.25pt;height:12.75pt" o:ole="">
                    <v:imagedata r:id="rId41" o:title=""/>
                  </v:shape>
                  <o:OLEObject Type="Embed" ProgID="Equation.DSMT4" ShapeID="_x0000_i1162" DrawAspect="Content" ObjectID="_1625506218" r:id="rId161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0"/>
                  <w:sz w:val="24"/>
                  <w:szCs w:val="24"/>
                </w:rPr>
                <w:object w:dxaOrig="220" w:dyaOrig="260">
                  <v:shape id="_x0000_i1163" type="#_x0000_t75" style="width:11.25pt;height:12.75pt" o:ole="">
                    <v:imagedata r:id="rId41" o:title=""/>
                  </v:shape>
                  <o:OLEObject Type="Embed" ProgID="Equation.DSMT4" ShapeID="_x0000_i1163" DrawAspect="Content" ObjectID="_1625506219" r:id="rId162"/>
                </w:objec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</m:oMath>
      </m:oMathPara>
    </w:p>
    <w:p w:rsidR="00592BD9" w:rsidRPr="00CA18A6" w:rsidRDefault="00592BD9" w:rsidP="00592BD9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-2+3i)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i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-2-3i)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i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1A2D65" w:rsidRDefault="00592BD9" w:rsidP="0071773A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</w:t>
      </w:r>
      <w:r w:rsidRPr="00A803FE">
        <w:rPr>
          <w:rFonts w:ascii="Times New Roman" w:eastAsiaTheme="minorEastAsia" w:hAnsi="Times New Roman" w:cs="Times New Roman"/>
          <w:sz w:val="24"/>
          <w:szCs w:val="24"/>
        </w:rPr>
        <w:t>her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re arbitrary constants.</w:t>
      </w:r>
    </w:p>
    <w:p w:rsidR="00951A50" w:rsidRPr="00CA18A6" w:rsidRDefault="00672DF6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6</w:t>
      </w:r>
      <w:r w:rsidR="00951A50">
        <w:rPr>
          <w:rFonts w:ascii="Times New Roman" w:hAnsi="Times New Roman" w:cs="Times New Roman"/>
          <w:b/>
          <w:sz w:val="24"/>
          <w:szCs w:val="24"/>
        </w:rPr>
        <w:t>:</w:t>
      </w:r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51A50">
        <w:rPr>
          <w:rFonts w:ascii="Times New Roman" w:eastAsiaTheme="minorEastAsia" w:hAnsi="Times New Roman" w:cs="Times New Roman"/>
          <w:sz w:val="24"/>
          <w:szCs w:val="24"/>
        </w:rPr>
        <w:t>Solve</w:t>
      </w:r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02F96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olution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Given that: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                                                                  ⋯(1)</m:t>
        </m:r>
      </m:oMath>
    </w:p>
    <w:p w:rsidR="00951A50" w:rsidRPr="00CA18A6" w:rsidRDefault="008C1E92" w:rsidP="002D02C9">
      <w:pPr>
        <w:spacing w:after="0" w:line="360" w:lineRule="auto"/>
        <w:ind w:left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r w:rsidR="00951A50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.                                                                                              ⋯(2)</m:t>
        </m:r>
      </m:oMath>
    </w:p>
    <w:p w:rsidR="00951A50" w:rsidRPr="00CA18A6" w:rsidRDefault="008C1E92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general form of non-homogeneous system is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+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        ⋯(3)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ith condition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            ⋯(4)</m:t>
        </m:r>
      </m:oMath>
    </w:p>
    <w:p w:rsidR="00951A50" w:rsidRPr="00CA18A6" w:rsidRDefault="008C1E92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If</w:t>
      </w:r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φ</m:t>
        </m:r>
      </m:oMath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undamental matrix of 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                       ⋯(5)</m:t>
        </m:r>
      </m:oMath>
    </w:p>
    <w:p w:rsidR="00951A50" w:rsidRPr="00CA18A6" w:rsidRDefault="00C12E48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</w:t>
      </w:r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n the solution of (3) can be expressed as </w:t>
      </w:r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φ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(t)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</m:t>
        </m:r>
        <m:r>
          <w:rPr>
            <w:rFonts w:ascii="Cambria Math" w:hAnsi="Cambria Math" w:cs="Times New Roman"/>
            <w:sz w:val="24"/>
            <w:szCs w:val="24"/>
          </w:rPr>
          <m:t xml:space="preserve">  ⋯(6)</m:t>
        </m:r>
      </m:oMath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Comparing (1) with (3) and (2) with (4) we have</w:t>
      </w:r>
    </w:p>
    <w:p w:rsidR="00951A50" w:rsidRPr="00CA4C5E" w:rsidRDefault="00162677" w:rsidP="00951A50">
      <w:pPr>
        <w:spacing w:before="240"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        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4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,   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</m:mr>
                        </m:m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⇒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⇒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=0 and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                                 ⋯(7)</m:t>
          </m:r>
        </m:oMath>
      </m:oMathPara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For fundamental matrix of (5), let</w:t>
      </w:r>
      <w:r w:rsidR="001238B9">
        <w:rPr>
          <w:rFonts w:ascii="Times New Roman" w:eastAsiaTheme="minorEastAsia" w:hAnsi="Times New Roman" w:cs="Times New Roman"/>
          <w:sz w:val="24"/>
          <w:szCs w:val="24"/>
        </w:rPr>
        <w:t xml:space="preserve"> the solution of (5) is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eigen vector.</w:t>
      </w:r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-λI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λ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characteristic equation is </w:t>
      </w:r>
    </w:p>
    <w:p w:rsidR="00951A50" w:rsidRPr="00CA18A6" w:rsidRDefault="00951A50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-λ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-λ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4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-2λ+1=0 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-1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-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λ=1 , 1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v=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gives</w:t>
      </w:r>
    </w:p>
    <w:p w:rsidR="00951A50" w:rsidRPr="00CA18A6" w:rsidRDefault="00162677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    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951A50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⋯(8)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from (8)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                                                                                                     ⋯(9)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n (9)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.</m:t>
        </m:r>
      </m:oMath>
    </w:p>
    <w:p w:rsidR="00951A50" w:rsidRPr="00CA18A6" w:rsidRDefault="00951A50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v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mr>
            </m:m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be another solution of (5).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n (5) must be satisfied by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A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eqArr>
            </m:e>
          </m:d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2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4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0</m:t>
                  </m:r>
                </m:e>
              </m:eqArr>
            </m:e>
          </m:d>
        </m:oMath>
      </m:oMathPara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This will be true if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4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b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    -4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</m:eqArr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=0 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b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</m:eqArr>
          </m:e>
        </m:d>
      </m:oMath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b>
              </m:sSub>
            </m:e>
          </m:mr>
        </m:m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</m:eqArr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∴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+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+2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W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(t)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1+t)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1+2t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)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(1+2t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(2+2t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≠0,  for all tϵ R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solutions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(t) 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(t)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linearly independent.</w:t>
      </w:r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Th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undamental matrix for (5) is,</w:t>
      </w:r>
    </w:p>
    <w:p w:rsidR="00951A50" w:rsidRPr="00CA4C5E" w:rsidRDefault="00C12E48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1+t)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1+2t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)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φ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≠I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∴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t</m:t>
                </m:r>
              </m:sup>
            </m:sSup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1+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)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(1+t)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51A50" w:rsidRPr="00CA18A6" w:rsidRDefault="00162677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-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u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2u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u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+3+3t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+3+6t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+3t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+6t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</w:t>
      </w:r>
      <w:r w:rsidR="00EF6792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r>
          <w:rPr>
            <w:rFonts w:ascii="Cambria Math" w:hAnsi="Cambria Math" w:cs="Times New Roman"/>
            <w:sz w:val="24"/>
            <w:szCs w:val="24"/>
          </w:rPr>
          <m:t>⋯(10)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φ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u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1-2u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+u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</m:mr>
                </m:m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u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1-2u+u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-u</m:t>
                      </m:r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u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u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2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</m:e>
                      </m:mr>
                    </m:m>
                  </m:e>
                </m:d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bSup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</m:e>
                      </m:mr>
                    </m:m>
                  </m:e>
                </m:d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bSup>
          </m:e>
        </m:d>
      </m:oMath>
    </w:p>
    <w:p w:rsidR="00951A50" w:rsidRPr="00CA4C5E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</w:t>
      </w:r>
      <w:r w:rsidR="00D92B2E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1</m:t>
                  </m:r>
                </m:e>
              </m:mr>
            </m:m>
          </m:e>
        </m:d>
      </m:oMath>
    </w:p>
    <w:p w:rsidR="00951A50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 w:rsidR="00D92B2E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bookmarkStart w:id="0" w:name="_GoBack"/>
      <w:bookmarkEnd w:id="0"/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-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951A50" w:rsidRDefault="00951A50" w:rsidP="00951A50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+t-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+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t+t-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t+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951A50" w:rsidRPr="00CA4C5E" w:rsidRDefault="00951A50" w:rsidP="00951A50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⋯(11)</m:t>
        </m:r>
      </m:oMath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By putting the value</w:t>
      </w:r>
      <w:r>
        <w:rPr>
          <w:rFonts w:ascii="Times New Roman" w:eastAsiaTheme="minorEastAsia" w:hAnsi="Times New Roman" w:cs="Times New Roman"/>
          <w:sz w:val="24"/>
          <w:szCs w:val="24"/>
        </w:rPr>
        <w:t>s of (9) and (10) in (6) we get</w:t>
      </w:r>
    </w:p>
    <w:p w:rsidR="00951A50" w:rsidRPr="00CA4C5E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3t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+6t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t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t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t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</m:oMath>
      </m:oMathPara>
    </w:p>
    <w:p w:rsidR="00951A50" w:rsidRPr="00CA4C5E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3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6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:rsidR="00951A50" w:rsidRPr="00CA4C5E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t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-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8t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t-1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 w:rsidRPr="00A719E6">
        <w:rPr>
          <w:rFonts w:ascii="Times New Roman" w:eastAsiaTheme="minorEastAsia" w:hAnsi="Times New Roman" w:cs="Times New Roman"/>
          <w:b/>
          <w:sz w:val="24"/>
          <w:szCs w:val="24"/>
        </w:rPr>
        <w:t>(Ans)</w:t>
      </w:r>
    </w:p>
    <w:p w:rsidR="00951A50" w:rsidRDefault="00951A50" w:rsidP="00951A5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51A50" w:rsidRDefault="00D97FE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Problem-07</w:t>
      </w:r>
      <w:r w:rsidR="00951A50">
        <w:rPr>
          <w:rFonts w:ascii="Times New Roman" w:hAnsi="Times New Roman" w:cs="Times New Roman"/>
          <w:b/>
          <w:sz w:val="24"/>
          <w:szCs w:val="24"/>
        </w:rPr>
        <w:t>:</w:t>
      </w:r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51A50">
        <w:rPr>
          <w:rFonts w:ascii="Times New Roman" w:eastAsiaTheme="minorEastAsia" w:hAnsi="Times New Roman" w:cs="Times New Roman"/>
          <w:sz w:val="24"/>
          <w:szCs w:val="24"/>
        </w:rPr>
        <w:t xml:space="preserve">Solve: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</w:rPr>
                <m:t>=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1</m:t>
              </m:r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</w:rPr>
                <m:t>=4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t</m:t>
              </m:r>
            </m:e>
          </m:mr>
        </m:m>
      </m:oMath>
      <w:r w:rsidR="00951A50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(0)</m:t>
        </m:r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Solution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>Given that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</w:rPr>
                <m:t>=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1</m:t>
              </m:r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</w:rPr>
                <m:t>=4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t</m:t>
              </m:r>
            </m:e>
          </m:mr>
        </m:m>
      </m:oMath>
    </w:p>
    <w:p w:rsidR="00951A50" w:rsidRPr="005D4DF9" w:rsidRDefault="00951A50" w:rsidP="00951A50">
      <w:pPr>
        <w:spacing w:after="0" w:line="360" w:lineRule="auto"/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'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'</m:t>
                        </m:r>
                      </m:sup>
                    </m:sSubSup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</m:oMath>
      </m:oMathPara>
    </w:p>
    <w:p w:rsidR="00951A50" w:rsidRPr="005D4DF9" w:rsidRDefault="00951A50" w:rsidP="00951A50">
      <w:pPr>
        <w:spacing w:after="0" w:line="360" w:lineRule="auto"/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  <m:acc>
            <m:accPr>
              <m:chr m:val="̅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                                                 </m:t>
          </m:r>
          <m:r>
            <w:rPr>
              <w:rFonts w:ascii="Cambria Math" w:hAnsi="Cambria Math" w:cs="Times New Roman"/>
              <w:sz w:val="24"/>
              <w:szCs w:val="24"/>
            </w:rPr>
            <m:t>⋯(1)</m:t>
          </m:r>
        </m:oMath>
      </m:oMathPara>
    </w:p>
    <w:p w:rsidR="00951A50" w:rsidRPr="005D4DF9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.                                                                                                            ⋯(2)</m:t>
        </m:r>
      </m:oMath>
    </w:p>
    <w:p w:rsidR="00951A50" w:rsidRPr="00CA18A6" w:rsidRDefault="00E375C3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general form of non-homogeneous system is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+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⋯(3)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ith condition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.                                                                                                   ⋯(4)</m:t>
        </m:r>
      </m:oMath>
    </w:p>
    <w:p w:rsidR="00951A50" w:rsidRPr="00CA18A6" w:rsidRDefault="00E375C3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If</w:t>
      </w:r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φ</m:t>
        </m:r>
      </m:oMath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undamental matrix of 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               ⋯(5)</m:t>
        </m:r>
      </m:oMath>
    </w:p>
    <w:p w:rsidR="00951A50" w:rsidRPr="00CA18A6" w:rsidRDefault="00E375C3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</w:t>
      </w:r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n the solution of (3) can be expressed as </w:t>
      </w:r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φ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(t)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</m:t>
        </m:r>
        <m:r>
          <w:rPr>
            <w:rFonts w:ascii="Cambria Math" w:hAnsi="Cambria Math" w:cs="Times New Roman"/>
            <w:sz w:val="24"/>
            <w:szCs w:val="24"/>
          </w:rPr>
          <m:t xml:space="preserve">  ⋯(6)</m:t>
        </m:r>
      </m:oMath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Comparing (1) with (3) and (2) with (4) we have</w:t>
      </w:r>
    </w:p>
    <w:p w:rsidR="00951A50" w:rsidRPr="00CA4C5E" w:rsidRDefault="00162677" w:rsidP="00951A50">
      <w:pPr>
        <w:spacing w:before="240"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        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4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,   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</m:mr>
                        </m:m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⇒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⇒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=0 and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                             ⋯(7)</m:t>
          </m:r>
        </m:oMath>
      </m:oMathPara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fundamental matrix of (5), let 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eigen vector.</w:t>
      </w:r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-λI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λ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characteristic equation is </w:t>
      </w:r>
    </w:p>
    <w:p w:rsidR="00951A50" w:rsidRPr="00CA18A6" w:rsidRDefault="00951A50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-λ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-λ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4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-2λ+1=0 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-1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-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λ=1 , 1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v=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gives</w:t>
      </w:r>
    </w:p>
    <w:p w:rsidR="00951A50" w:rsidRPr="00CA18A6" w:rsidRDefault="00162677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  <w:r w:rsidR="00951A50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    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951A50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⋯(8)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from (8)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</w:t>
      </w:r>
      <w:r w:rsidR="00D97FE0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⋯(9)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n (9)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.</m:t>
        </m:r>
      </m:oMath>
    </w:p>
    <w:p w:rsidR="00951A50" w:rsidRPr="00CA18A6" w:rsidRDefault="00951A50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v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mr>
            </m:m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be another solution of (5).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n (5) must be satisfied by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A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w:lastRenderedPageBreak/>
            <m:t>⇒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eqArr>
            </m:e>
          </m:d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2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4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0</m:t>
                  </m:r>
                </m:e>
              </m:eqArr>
            </m:e>
          </m:d>
        </m:oMath>
      </m:oMathPara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This will be true if</w:t>
      </w:r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4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b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    -4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</m:eqArr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=0 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b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</m:eqArr>
          </m:e>
        </m:d>
      </m:oMath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b>
              </m:sSub>
            </m:e>
          </m:mr>
        </m:m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</m:eqArr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∴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+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+2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</m:oMath>
      </m:oMathPara>
    </w:p>
    <w:p w:rsidR="00951A50" w:rsidRPr="00CA18A6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W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(t)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1+t)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1+2t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)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(1+2t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(2+2t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≠0,  for all tϵ R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solutions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(t) 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(t)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linearly independent.</w:t>
      </w:r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Th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undamental matrix for (5) is,</w:t>
      </w:r>
    </w:p>
    <w:p w:rsidR="00951A50" w:rsidRPr="00CA4C5E" w:rsidRDefault="00E375C3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1+t)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1+2t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)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φ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≠I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∴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t</m:t>
                </m:r>
              </m:sup>
            </m:sSup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1+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)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(1+t)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51A50" w:rsidRPr="00CA18A6" w:rsidRDefault="00162677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-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</m:oMath>
      </m:oMathPara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u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2u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u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+2+2t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+2+4t</m:t>
                  </m:r>
                </m:e>
              </m:mr>
            </m:m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t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                                                                                ⋯(10)</m:t>
        </m:r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φ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u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1-2u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+u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</m:mr>
                </m:m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u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1-2u+u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-u</m:t>
                      </m:r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u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u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2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</m:e>
                      </m:mr>
                    </m:m>
                  </m:e>
                </m:d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bSup>
          </m:e>
        </m:d>
      </m:oMath>
    </w:p>
    <w:p w:rsidR="00951A50" w:rsidRPr="00CA18A6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</m:e>
                      </m:mr>
                    </m:m>
                  </m:e>
                </m:d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bSup>
          </m:e>
        </m:d>
      </m:oMath>
    </w:p>
    <w:p w:rsidR="00951A50" w:rsidRPr="00CA4C5E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1</m:t>
                  </m:r>
                </m:e>
              </m:mr>
            </m:m>
          </m:e>
        </m:d>
      </m:oMath>
    </w:p>
    <w:p w:rsidR="00951A50" w:rsidRDefault="00951A50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-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951A50" w:rsidRDefault="00951A50" w:rsidP="00951A50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+t-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+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t+t-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t+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951A50" w:rsidRPr="00CA4C5E" w:rsidRDefault="00951A50" w:rsidP="00951A50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⋯(11)</m:t>
        </m:r>
      </m:oMath>
    </w:p>
    <w:p w:rsidR="00951A50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By putting the value</w:t>
      </w:r>
      <w:r>
        <w:rPr>
          <w:rFonts w:ascii="Times New Roman" w:eastAsiaTheme="minorEastAsia" w:hAnsi="Times New Roman" w:cs="Times New Roman"/>
          <w:sz w:val="24"/>
          <w:szCs w:val="24"/>
        </w:rPr>
        <w:t>s of (9) and (10) in (6) we get</w:t>
      </w:r>
    </w:p>
    <w:p w:rsidR="00951A50" w:rsidRPr="00CA4C5E" w:rsidRDefault="00162677" w:rsidP="00951A50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2t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t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t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t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t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</m:oMath>
      </m:oMathPara>
    </w:p>
    <w:p w:rsidR="00951A50" w:rsidRPr="00CA4C5E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:rsidR="00951A50" w:rsidRPr="00CA4C5E" w:rsidRDefault="00951A50" w:rsidP="00951A5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t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-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t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t-1</m:t>
                  </m:r>
                </m:e>
              </m:mr>
            </m:m>
          </m:e>
        </m:d>
      </m:oMath>
      <w:r w:rsidR="00D97FE0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(</w:t>
      </w:r>
      <w:r w:rsidR="00D97FE0" w:rsidRPr="00D97FE0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r w:rsidR="00D97FE0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B0F42">
        <w:rPr>
          <w:rFonts w:ascii="Times New Roman" w:hAnsi="Times New Roman" w:cs="Times New Roman"/>
          <w:b/>
          <w:sz w:val="28"/>
          <w:szCs w:val="28"/>
        </w:rPr>
        <w:t>Question</w:t>
      </w:r>
      <w:r w:rsidRPr="003B0F42">
        <w:rPr>
          <w:rFonts w:ascii="Times New Roman" w:hAnsi="Times New Roman" w:cs="Times New Roman"/>
          <w:bCs/>
          <w:sz w:val="24"/>
          <w:szCs w:val="24"/>
          <w:cs/>
          <w:lang w:bidi="bn-BD"/>
        </w:rPr>
        <w:t>-08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0074E7">
        <w:rPr>
          <w:rFonts w:ascii="Times New Roman" w:hAnsi="Times New Roman" w:cs="Times New Roman"/>
          <w:sz w:val="24"/>
          <w:szCs w:val="24"/>
        </w:rPr>
        <w:t xml:space="preserve">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Solve: 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02F96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olution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Given that: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                                                                      ⋯(1)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.                                                                                                                        ⋯(2)</m:t>
        </m:r>
      </m:oMath>
    </w:p>
    <w:p w:rsidR="003B0F42" w:rsidRPr="00CA18A6" w:rsidRDefault="00C12DF6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general form of non-homogeneous system is</w:t>
      </w:r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+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            ⋯(3)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with condition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.                                                                                                               ⋯(4)</m:t>
        </m:r>
      </m:oMath>
    </w:p>
    <w:p w:rsidR="003B0F42" w:rsidRPr="00CA18A6" w:rsidRDefault="00C12DF6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Cambria Math" w:cs="Times New Roman"/>
            <w:sz w:val="24"/>
            <w:szCs w:val="24"/>
          </w:rPr>
          <m:t>φ</m:t>
        </m:r>
      </m:oMath>
      <w:r w:rsidR="003B0F42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undamental matrix of </w:t>
      </w:r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.                                                                                                                         ⋯(5)</m:t>
        </m:r>
      </m:oMath>
    </w:p>
    <w:p w:rsidR="003B0F42" w:rsidRPr="00CA18A6" w:rsidRDefault="00C12DF6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</w:t>
      </w:r>
      <w:r w:rsidR="003B0F42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n the solution of (3) can be expressed as </w:t>
      </w:r>
    </w:p>
    <w:p w:rsidR="003B0F42" w:rsidRPr="00CA18A6" w:rsidRDefault="003B0F42" w:rsidP="003B0F42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φ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(t)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</m:t>
        </m:r>
        <m:r>
          <w:rPr>
            <w:rFonts w:ascii="Cambria Math" w:hAnsi="Cambria Math" w:cs="Times New Roman"/>
            <w:sz w:val="24"/>
            <w:szCs w:val="24"/>
          </w:rPr>
          <m:t>⋯(6)</m:t>
        </m:r>
      </m:oMath>
    </w:p>
    <w:p w:rsidR="003B0F42" w:rsidRPr="00CA18A6" w:rsidRDefault="003B0F42" w:rsidP="003B0F42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Comparing (1) with (3) and (2) with (4) we have</w:t>
      </w:r>
    </w:p>
    <w:p w:rsidR="003B0F42" w:rsidRPr="00CA4C5E" w:rsidRDefault="00162677" w:rsidP="003B0F42">
      <w:pPr>
        <w:spacing w:before="240"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        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4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,   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</m:mr>
                        </m:m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⇒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⇒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=0 and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                                    ⋯(7)</m:t>
          </m:r>
        </m:oMath>
      </m:oMathPara>
    </w:p>
    <w:p w:rsidR="003B0F42" w:rsidRPr="00CA18A6" w:rsidRDefault="003B0F42" w:rsidP="003B0F42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fundamental matrix of (5), let 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eigen vector.</w:t>
      </w:r>
    </w:p>
    <w:p w:rsidR="003B0F42" w:rsidRPr="00CA18A6" w:rsidRDefault="003B0F42" w:rsidP="003B0F42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-λI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λ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3B0F42" w:rsidRPr="00CA18A6" w:rsidRDefault="003B0F42" w:rsidP="003B0F42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</m:oMath>
    </w:p>
    <w:p w:rsidR="003B0F42" w:rsidRPr="00CA18A6" w:rsidRDefault="003B0F42" w:rsidP="003B0F42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characteristic equation is </w:t>
      </w:r>
    </w:p>
    <w:p w:rsidR="003B0F42" w:rsidRPr="00CA18A6" w:rsidRDefault="003B0F42" w:rsidP="003B0F42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-λ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-λ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4=0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-2λ+1=0 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-1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-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λ=1 , 1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v=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gives</w:t>
      </w:r>
    </w:p>
    <w:p w:rsidR="003B0F42" w:rsidRPr="00CA18A6" w:rsidRDefault="00162677" w:rsidP="003B0F42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λ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  <w:r w:rsidR="003B0F42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    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3B0F42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⋯(8)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from (8)</w:t>
      </w:r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⋯(9)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n (9)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.</m:t>
        </m:r>
      </m:oMath>
    </w:p>
    <w:p w:rsidR="003B0F42" w:rsidRPr="00CA18A6" w:rsidRDefault="003B0F42" w:rsidP="003B0F42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v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:rsidR="003B0F42" w:rsidRPr="00CA18A6" w:rsidRDefault="003B0F42" w:rsidP="003B0F42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mr>
            </m:m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be another solution of (5).</w:t>
      </w:r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n (5) must be satisfied by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A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</w:p>
    <w:p w:rsidR="003B0F42" w:rsidRPr="00CA18A6" w:rsidRDefault="003B0F42" w:rsidP="003B0F42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</m:oMath>
      </m:oMathPara>
    </w:p>
    <w:p w:rsidR="003B0F42" w:rsidRPr="00CA18A6" w:rsidRDefault="003B0F42" w:rsidP="003B0F42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</m:oMath>
      </m:oMathPara>
    </w:p>
    <w:p w:rsidR="003B0F42" w:rsidRPr="00CA18A6" w:rsidRDefault="003B0F42" w:rsidP="003B0F42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</m:mr>
              </m:m>
            </m:e>
          </m:d>
        </m:oMath>
      </m:oMathPara>
    </w:p>
    <w:p w:rsidR="003B0F42" w:rsidRPr="00CA18A6" w:rsidRDefault="003B0F42" w:rsidP="003B0F42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eqArr>
            </m:e>
          </m:d>
        </m:oMath>
      </m:oMathPara>
    </w:p>
    <w:p w:rsidR="003B0F42" w:rsidRPr="00CA18A6" w:rsidRDefault="003B0F42" w:rsidP="003B0F42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⇒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2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4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=0</m:t>
                  </m:r>
                </m:e>
              </m:eqArr>
            </m:e>
          </m:d>
        </m:oMath>
      </m:oMathPara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This will be true if</w:t>
      </w:r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4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b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    -4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</m:eqArr>
          </m:e>
        </m:d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=0 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b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</m:eqArr>
          </m:e>
        </m:d>
      </m:oMath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mP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mr>
          <m:m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b>
              </m:sSub>
            </m:e>
          </m:mr>
        </m:m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or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       -2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0</m:t>
                </m:r>
              </m:e>
            </m:eqArr>
          </m:e>
        </m:d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</w:p>
    <w:p w:rsidR="003B0F42" w:rsidRPr="00CA18A6" w:rsidRDefault="003B0F42" w:rsidP="003B0F42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∴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+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+2t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</m:oMath>
      </m:oMathPara>
    </w:p>
    <w:p w:rsidR="003B0F42" w:rsidRPr="00CA18A6" w:rsidRDefault="003B0F42" w:rsidP="003B0F42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W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(t)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1+t)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1+2t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)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</m:m>
            </m:e>
          </m:d>
        </m:oMath>
      </m:oMathPara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(1+2t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(2+2t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≠0,  for all tϵ R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solutions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(t) 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(t)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linearly independent.</w:t>
      </w:r>
    </w:p>
    <w:p w:rsidR="003B0F42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Th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undamental matrix for (5) is,</w:t>
      </w:r>
    </w:p>
    <w:p w:rsidR="003B0F42" w:rsidRPr="00CA4C5E" w:rsidRDefault="00867BAF" w:rsidP="003B0F42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1+t)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1+2t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)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mr>
              </m:m>
            </m:e>
          </m:d>
        </m:oMath>
      </m:oMathPara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φ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≠I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∴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t</m:t>
                </m:r>
              </m:sup>
            </m:sSup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1+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)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(1+t)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3B0F42" w:rsidRPr="00CA18A6" w:rsidRDefault="00162677" w:rsidP="003B0F42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-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</m:oMath>
      </m:oMathPara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u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2u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u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-1-t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-1-2t</m:t>
                  </m:r>
                </m:e>
              </m:mr>
            </m:m>
          </m:e>
        </m:d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t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-2t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 ⋯(9)</m:t>
        </m:r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φ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u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1-2u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+u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</m:mr>
                </m:m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u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1-2u+u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-u</m:t>
                      </m:r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u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u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</m:sup>
                      </m:sSup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2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</m:e>
                      </m:mr>
                    </m:m>
                  </m:e>
                </m:d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bSup>
          </m:e>
        </m:d>
      </m:oMath>
    </w:p>
    <w:p w:rsidR="003B0F42" w:rsidRPr="00CA18A6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u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-u</m:t>
                              </m:r>
                            </m:sup>
                          </m:sSup>
                        </m:e>
                      </m:mr>
                    </m:m>
                  </m:e>
                </m:d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bSup>
          </m:e>
        </m:d>
      </m:oMath>
    </w:p>
    <w:p w:rsidR="003B0F42" w:rsidRPr="00CA4C5E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1</m:t>
                  </m:r>
                </m:e>
              </m:mr>
            </m:m>
          </m:e>
        </m:d>
      </m:oMath>
    </w:p>
    <w:p w:rsidR="003B0F42" w:rsidRDefault="003B0F42" w:rsidP="003B0F42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2t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-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3B0F42" w:rsidRDefault="003B0F42" w:rsidP="003B0F4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+t-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+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t+t-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t+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3B0F42" w:rsidRPr="00CA4C5E" w:rsidRDefault="003B0F42" w:rsidP="003B0F42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⋯(10)</m:t>
        </m:r>
      </m:oMath>
    </w:p>
    <w:p w:rsidR="003B0F42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By putting the value</w:t>
      </w:r>
      <w:r>
        <w:rPr>
          <w:rFonts w:ascii="Times New Roman" w:eastAsiaTheme="minorEastAsia" w:hAnsi="Times New Roman" w:cs="Times New Roman"/>
          <w:sz w:val="24"/>
          <w:szCs w:val="24"/>
        </w:rPr>
        <w:t>s of (9) and (10) in (6) we get</w:t>
      </w:r>
    </w:p>
    <w:p w:rsidR="003B0F42" w:rsidRPr="00CA4C5E" w:rsidRDefault="00162677" w:rsidP="003B0F42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t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-2t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t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t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t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</m:oMath>
      </m:oMathPara>
    </w:p>
    <w:p w:rsidR="003B0F42" w:rsidRPr="00CA4C5E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t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t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:rsidR="003B0F42" w:rsidRPr="00CA4C5E" w:rsidRDefault="003B0F42" w:rsidP="003B0F42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t-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t-1</m:t>
                  </m:r>
                </m:e>
              </m:mr>
            </m:m>
          </m:e>
        </m:d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Question</w:t>
      </w:r>
      <w:r w:rsidRPr="00197983">
        <w:rPr>
          <w:rFonts w:ascii="Times New Roman" w:hAnsi="Times New Roman" w:cs="Times New Roman"/>
          <w:bCs/>
          <w:sz w:val="24"/>
          <w:szCs w:val="24"/>
          <w:cs/>
          <w:lang w:bidi="bn-BD"/>
        </w:rPr>
        <w:t>-09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Solve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02F96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olution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Given that: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                                                              ⋯(1)</m:t>
        </m:r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                                                                                                                 ⋯(2)</m:t>
        </m:r>
      </m:oMath>
    </w:p>
    <w:p w:rsidR="00197983" w:rsidRPr="00CA18A6" w:rsidRDefault="0038750E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general form of non-homogeneous system is</w:t>
      </w:r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+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     ⋯(3)</m:t>
        </m:r>
      </m:oMath>
    </w:p>
    <w:p w:rsidR="0038750E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ith condition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.                                                                                                        ⋯(4)</m:t>
        </m:r>
      </m:oMath>
    </w:p>
    <w:p w:rsidR="00197983" w:rsidRPr="00CA18A6" w:rsidRDefault="0038750E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If</w:t>
      </w:r>
      <w:r w:rsidR="00197983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φ</m:t>
        </m:r>
      </m:oMath>
      <w:r w:rsidR="00197983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 fundamental matrix of </w:t>
      </w:r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                   ⋯(5)</m:t>
        </m:r>
      </m:oMath>
    </w:p>
    <w:p w:rsidR="00197983" w:rsidRPr="00CA18A6" w:rsidRDefault="007B13B0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</w:t>
      </w:r>
      <w:r w:rsidR="00197983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n the solution of (3) can be expressed as </w:t>
      </w:r>
    </w:p>
    <w:p w:rsidR="00197983" w:rsidRPr="00CA18A6" w:rsidRDefault="00197983" w:rsidP="00197983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φ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(t)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</m:t>
        </m:r>
        <m:r>
          <w:rPr>
            <w:rFonts w:ascii="Cambria Math" w:hAnsi="Cambria Math" w:cs="Times New Roman"/>
            <w:sz w:val="24"/>
            <w:szCs w:val="24"/>
          </w:rPr>
          <m:t>⋯(6)</m:t>
        </m:r>
      </m:oMath>
    </w:p>
    <w:p w:rsidR="00197983" w:rsidRPr="00CA18A6" w:rsidRDefault="00197983" w:rsidP="00197983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Comparing (1) with (3) and (2) with (4) we have</w:t>
      </w:r>
    </w:p>
    <w:p w:rsidR="00197983" w:rsidRPr="00CA4C5E" w:rsidRDefault="00162677" w:rsidP="00197983">
      <w:pPr>
        <w:spacing w:before="240"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        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=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1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,   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⇒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0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π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⇒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and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                     ⋯(7)</m:t>
          </m:r>
        </m:oMath>
      </m:oMathPara>
    </w:p>
    <w:p w:rsidR="00197983" w:rsidRPr="00CA18A6" w:rsidRDefault="00197983" w:rsidP="00197983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fundamental matrix of (5), let 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s an eigen vector.</w:t>
      </w:r>
    </w:p>
    <w:p w:rsidR="00197983" w:rsidRPr="00CA18A6" w:rsidRDefault="00197983" w:rsidP="00197983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-λI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λ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197983" w:rsidRPr="00CA18A6" w:rsidRDefault="00197983" w:rsidP="00197983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λ</m:t>
                  </m:r>
                </m:e>
              </m:mr>
            </m:m>
          </m:e>
        </m:d>
      </m:oMath>
    </w:p>
    <w:p w:rsidR="00197983" w:rsidRPr="00CA18A6" w:rsidRDefault="00197983" w:rsidP="00197983">
      <w:pPr>
        <w:spacing w:before="240"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characteristic equation is </w:t>
      </w:r>
    </w:p>
    <w:p w:rsidR="00197983" w:rsidRPr="00CA18A6" w:rsidRDefault="00197983" w:rsidP="00197983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  <w:r w:rsidRPr="00CA18A6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λ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197983" w:rsidRPr="00BD778C" w:rsidRDefault="00197983" w:rsidP="00197983">
      <w:pPr>
        <w:spacing w:after="0" w:line="360" w:lineRule="auto"/>
        <w:ind w:left="720" w:firstLine="720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⇒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+1=0</m:t>
          </m:r>
        </m:oMath>
      </m:oMathPara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-1</m:t>
        </m:r>
      </m:oMath>
    </w:p>
    <w:p w:rsidR="00197983" w:rsidRPr="00BD778C" w:rsidRDefault="00197983" w:rsidP="00197983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⇒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λ=±i</m:t>
        </m:r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-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v=0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gives</w:t>
      </w:r>
    </w:p>
    <w:p w:rsidR="00197983" w:rsidRPr="00CA18A6" w:rsidRDefault="00162677" w:rsidP="00197983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λ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λ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  <w:r w:rsidR="00197983" w:rsidRPr="00CA18A6">
        <w:rPr>
          <w:rFonts w:ascii="Times New Roman" w:eastAsiaTheme="minorEastAsia" w:hAnsi="Times New Roman" w:cs="Times New Roman"/>
          <w:sz w:val="24"/>
          <w:szCs w:val="24"/>
        </w:rPr>
        <w:t xml:space="preserve">,     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197983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⋯(8)</m:t>
        </m:r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i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from (8)</w:t>
      </w:r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i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                                                                                                 ⋯(9)</m:t>
        </m:r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n (9)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-i.</m:t>
        </m:r>
      </m:oMath>
    </w:p>
    <w:p w:rsidR="00197983" w:rsidRPr="00CA18A6" w:rsidRDefault="00197983" w:rsidP="00197983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v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197983" w:rsidRDefault="00197983" w:rsidP="00197983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</m:mr>
            </m:m>
          </m:e>
        </m:d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λ=-i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we get from (8)</w:t>
      </w:r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i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</m:m>
          </m:e>
        </m:d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        0=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⇒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                                                                                                  ⋯(10)</m:t>
        </m:r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Putting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in (9) we g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i.</m:t>
        </m:r>
      </m:oMath>
    </w:p>
    <w:p w:rsidR="00197983" w:rsidRPr="00CA18A6" w:rsidRDefault="00197983" w:rsidP="00197983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v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197983" w:rsidRDefault="00197983" w:rsidP="00197983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it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</m:m>
          </m:e>
        </m:d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wronskian is</w:t>
      </w:r>
    </w:p>
    <w:p w:rsidR="00197983" w:rsidRPr="00CA18A6" w:rsidRDefault="00197983" w:rsidP="00197983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W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(t)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i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it</m:t>
                        </m:r>
                      </m:sup>
                    </m:sSup>
                  </m:e>
                </m:mr>
              </m:m>
            </m:e>
          </m:d>
        </m:oMath>
      </m:oMathPara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-i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i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p>
        </m:sSup>
      </m:oMath>
    </w:p>
    <w:p w:rsidR="00197983" w:rsidRPr="00EC7740" w:rsidRDefault="00197983" w:rsidP="00197983">
      <w:pPr>
        <w:spacing w:after="0" w:line="360" w:lineRule="auto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-i-i</m:t>
          </m:r>
        </m:oMath>
      </m:oMathPara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-2i≠0</m:t>
        </m:r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The solutions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(t) 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(t)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are linearly independent.</w:t>
      </w:r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Th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undamental matrix for (5) is,</w:t>
      </w:r>
    </w:p>
    <w:p w:rsidR="00197983" w:rsidRPr="00CA4C5E" w:rsidRDefault="007B13B0" w:rsidP="00197983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i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it</m:t>
                        </m:r>
                      </m:sup>
                    </m:sSup>
                  </m:e>
                </m:mr>
              </m:m>
            </m:e>
          </m:d>
        </m:oMath>
      </m:oMathPara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Here </w:t>
      </w:r>
      <m:oMath>
        <m:r>
          <w:rPr>
            <w:rFonts w:ascii="Cambria Math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π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π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π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π</m:t>
                      </m:r>
                    </m:sup>
                  </m:sSup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≠I</m:t>
        </m:r>
      </m:oMath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∴</m:t>
            </m:r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Adjoint of </m:t>
            </m:r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determinent of </m:t>
            </m:r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</m:den>
        </m:f>
      </m:oMath>
    </w:p>
    <w:p w:rsidR="00197983" w:rsidRPr="009D2C55" w:rsidRDefault="00197983" w:rsidP="00197983">
      <w:pPr>
        <w:spacing w:after="0" w:line="360" w:lineRule="auto"/>
        <w:ind w:left="144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i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i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i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i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t</m:t>
                        </m:r>
                      </m:sup>
                    </m:sSup>
                  </m:e>
                </m:mr>
              </m:m>
            </m:e>
          </m:d>
        </m:oMath>
      </m:oMathPara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</m:mr>
            </m:m>
          </m:e>
        </m:d>
      </m:oMath>
    </w:p>
    <w:p w:rsidR="00197983" w:rsidRPr="00CA18A6" w:rsidRDefault="00162677" w:rsidP="00197983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π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π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π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π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i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</m:oMath>
      </m:oMathPara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u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u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u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u</m:t>
                      </m:r>
                    </m:sup>
                  </m:sSup>
                </m:e>
              </m:mr>
            </m:m>
          </m:e>
        </m:d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Now </w:t>
      </w:r>
      <m:oMath>
        <m:r>
          <w:rPr>
            <w:rFonts w:ascii="Cambria Math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</m:m>
          </m:e>
        </m:d>
      </m:oMath>
    </w:p>
    <w:p w:rsidR="00197983" w:rsidRPr="00054888" w:rsidRDefault="00197983" w:rsidP="00197983">
      <w:pPr>
        <w:spacing w:after="0" w:line="360" w:lineRule="auto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i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i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it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it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+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it</m:t>
                            </m:r>
                          </m:sup>
                        </m:sSup>
                      </m:e>
                    </m:d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i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i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it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it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+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it</m:t>
                            </m:r>
                          </m:sup>
                        </m:sSup>
                      </m:e>
                    </m:d>
                  </m:e>
                </m:mr>
              </m:m>
            </m:e>
          </m:d>
        </m:oMath>
      </m:oMathPara>
    </w:p>
    <w:p w:rsidR="00197983" w:rsidRDefault="00197983" w:rsidP="00197983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i.2isint-2cos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.2isint-2.2cost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</w:p>
    <w:p w:rsidR="00197983" w:rsidRPr="00CA18A6" w:rsidRDefault="00197983" w:rsidP="00197983">
      <w:pPr>
        <w:spacing w:after="0" w:line="360" w:lineRule="auto"/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sint-cos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t-2cost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</w:t>
      </w:r>
      <w:r w:rsidR="00BA211B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⋯(11)</m:t>
        </m:r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r>
          <w:rPr>
            <w:rFonts w:ascii="Cambria Math" w:hAnsi="Cambria Math" w:cs="Times New Roman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</m:m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i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iu</m:t>
                          </m:r>
                        </m:sup>
                      </m:sSup>
                    </m:e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iu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iu</m:t>
                          </m:r>
                        </m:sup>
                      </m:sSup>
                    </m:e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iu</m:t>
                          </m:r>
                        </m:sup>
                      </m:sSup>
                    </m:e>
                  </m:mr>
                </m:m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</w:p>
    <w:p w:rsidR="00197983" w:rsidRPr="00CA18A6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</m:m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iu</m:t>
                          </m:r>
                        </m:sup>
                      </m:sSup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iu</m:t>
                          </m:r>
                        </m:sup>
                      </m:sSup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</m:m>
          </m:e>
        </m:d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iu</m:t>
                          </m:r>
                        </m:sup>
                      </m:sSup>
                    </m:e>
                  </m:mr>
                  <m:m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iu</m:t>
                          </m:r>
                        </m:sup>
                      </m:sSup>
                    </m:e>
                  </m:mr>
                </m:m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u</m:t>
            </m:r>
          </m:e>
        </m:nary>
      </m:oMath>
    </w:p>
    <w:p w:rsidR="00197983" w:rsidRPr="002317DB" w:rsidRDefault="00197983" w:rsidP="00197983">
      <w:pPr>
        <w:spacing w:after="0" w:line="360" w:lineRule="auto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t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it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t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it</m:t>
                        </m:r>
                      </m:sup>
                    </m:sSup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</w:rPr>
                                      <m:t>-iu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-i</m:t>
                                </m:r>
                              </m:den>
                            </m:f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</w:rPr>
                                      <m:t>iu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i</m:t>
                                </m:r>
                              </m:den>
                            </m:f>
                          </m:e>
                        </m:mr>
                      </m:m>
                    </m:e>
                  </m:d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π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sup>
              </m:sSubSup>
            </m:e>
          </m:d>
        </m:oMath>
      </m:oMathPara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i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π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π</m:t>
                      </m:r>
                    </m:sup>
                  </m:sSup>
                </m:e>
              </m:mr>
            </m:m>
          </m:e>
        </m:d>
      </m:oMath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i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</m:m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1</m:t>
                  </m:r>
                </m:e>
              </m:mr>
            </m:m>
          </m:e>
        </m:d>
      </m:oMath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i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+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i+i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t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it</m:t>
                      </m:r>
                    </m:sup>
                  </m:sSup>
                </m:e>
              </m:mr>
            </m:m>
          </m:e>
        </m:d>
      </m:oMath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i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i+i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it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it</m:t>
                          </m:r>
                        </m:sup>
                      </m:sSup>
                    </m:e>
                  </m:d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it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it</m:t>
                          </m:r>
                        </m:sup>
                      </m:sSup>
                    </m:e>
                  </m:d>
                </m:e>
              </m:mr>
            </m:m>
          </m:e>
        </m:d>
      </m:oMath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i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i+2icos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isint</m:t>
                  </m:r>
                </m:e>
              </m:mr>
            </m:m>
          </m:e>
        </m:d>
      </m:oMath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3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cos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sint</m:t>
                  </m:r>
                </m:e>
              </m:mr>
            </m:m>
          </m:e>
        </m:d>
      </m:oMath>
    </w:p>
    <w:p w:rsidR="00197983" w:rsidRPr="00CA4C5E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CA18A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+3cos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sint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⋯(12)</m:t>
        </m:r>
      </m:oMath>
    </w:p>
    <w:p w:rsidR="00197983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A18A6">
        <w:rPr>
          <w:rFonts w:ascii="Times New Roman" w:eastAsiaTheme="minorEastAsia" w:hAnsi="Times New Roman" w:cs="Times New Roman"/>
          <w:sz w:val="24"/>
          <w:szCs w:val="24"/>
        </w:rPr>
        <w:t>By putting the value</w:t>
      </w:r>
      <w:r>
        <w:rPr>
          <w:rFonts w:ascii="Times New Roman" w:eastAsiaTheme="minorEastAsia" w:hAnsi="Times New Roman" w:cs="Times New Roman"/>
          <w:sz w:val="24"/>
          <w:szCs w:val="24"/>
        </w:rPr>
        <w:t>s of (9) and (10) in (6) we get</w:t>
      </w:r>
    </w:p>
    <w:p w:rsidR="00197983" w:rsidRPr="00CA4C5E" w:rsidRDefault="00162677" w:rsidP="00197983">
      <w:pPr>
        <w:spacing w:after="0" w:line="360" w:lineRule="auto"/>
        <w:ind w:left="72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2sint-cos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int-2cost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+3cos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sint</m:t>
                    </m:r>
                  </m:e>
                </m:mr>
              </m:m>
            </m:e>
          </m:d>
        </m:oMath>
      </m:oMathPara>
    </w:p>
    <w:p w:rsidR="00197983" w:rsidRPr="00CA4C5E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sint-cost+3+3cost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int-2cost-3sint</m:t>
                  </m:r>
                </m:e>
              </m:mr>
            </m:m>
          </m:e>
        </m:d>
      </m:oMath>
    </w:p>
    <w:p w:rsidR="00197983" w:rsidRPr="00CA4C5E" w:rsidRDefault="00197983" w:rsidP="0019798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cost-2sint+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cost-2sint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</w:t>
      </w:r>
      <w:r w:rsidRPr="00A719E6">
        <w:rPr>
          <w:rFonts w:ascii="Times New Roman" w:eastAsiaTheme="minorEastAsia" w:hAnsi="Times New Roman" w:cs="Times New Roman"/>
          <w:b/>
          <w:sz w:val="24"/>
          <w:szCs w:val="24"/>
        </w:rPr>
        <w:t>(Ans)</w:t>
      </w:r>
    </w:p>
    <w:p w:rsidR="00951A50" w:rsidRPr="00A93703" w:rsidRDefault="00951A50" w:rsidP="00951A50">
      <w:pPr>
        <w:rPr>
          <w:rFonts w:ascii="Times New Roman" w:hAnsi="Times New Roman" w:cs="Times New Roman"/>
          <w:b/>
          <w:sz w:val="24"/>
          <w:szCs w:val="24"/>
        </w:rPr>
      </w:pPr>
    </w:p>
    <w:sectPr w:rsidR="00951A50" w:rsidRPr="00A93703" w:rsidSect="00040282">
      <w:headerReference w:type="default" r:id="rId163"/>
      <w:footerReference w:type="default" r:id="rId164"/>
      <w:pgSz w:w="12240" w:h="15840"/>
      <w:pgMar w:top="720" w:right="720" w:bottom="720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2677" w:rsidRDefault="00162677" w:rsidP="0067710D">
      <w:pPr>
        <w:spacing w:after="0" w:line="240" w:lineRule="auto"/>
      </w:pPr>
      <w:r>
        <w:separator/>
      </w:r>
    </w:p>
  </w:endnote>
  <w:endnote w:type="continuationSeparator" w:id="0">
    <w:p w:rsidR="00162677" w:rsidRDefault="00162677" w:rsidP="006771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0787778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12DF6" w:rsidRDefault="00C12D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92B2E">
          <w:rPr>
            <w:noProof/>
          </w:rPr>
          <w:t>37</w:t>
        </w:r>
        <w:r>
          <w:rPr>
            <w:noProof/>
          </w:rPr>
          <w:fldChar w:fldCharType="end"/>
        </w:r>
      </w:p>
    </w:sdtContent>
  </w:sdt>
  <w:p w:rsidR="00C12DF6" w:rsidRDefault="00C12D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2677" w:rsidRDefault="00162677" w:rsidP="0067710D">
      <w:pPr>
        <w:spacing w:after="0" w:line="240" w:lineRule="auto"/>
      </w:pPr>
      <w:r>
        <w:separator/>
      </w:r>
    </w:p>
  </w:footnote>
  <w:footnote w:type="continuationSeparator" w:id="0">
    <w:p w:rsidR="00162677" w:rsidRDefault="00162677" w:rsidP="006771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2DF6" w:rsidRDefault="00162677">
    <w:pPr>
      <w:pStyle w:val="Header"/>
      <w:rPr>
        <w:sz w:val="24"/>
        <w:szCs w:val="24"/>
      </w:rPr>
    </w:pPr>
    <w:sdt>
      <w:sdtPr>
        <w:rPr>
          <w:rFonts w:asciiTheme="majorHAnsi" w:eastAsiaTheme="majorEastAsia" w:hAnsiTheme="majorHAnsi" w:cstheme="majorBidi"/>
          <w:i/>
          <w:color w:val="5B9BD5" w:themeColor="accent1"/>
          <w:sz w:val="24"/>
          <w:szCs w:val="24"/>
        </w:rPr>
        <w:alias w:val="Title"/>
        <w:id w:val="78404852"/>
        <w:placeholder>
          <w:docPart w:val="22EFE18ED5CF43E79C1FA97C7287352B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C12DF6" w:rsidRPr="0067710D">
          <w:rPr>
            <w:rFonts w:asciiTheme="majorHAnsi" w:eastAsiaTheme="majorEastAsia" w:hAnsiTheme="majorHAnsi" w:cstheme="majorBidi"/>
            <w:i/>
            <w:color w:val="5B9BD5" w:themeColor="accent1"/>
            <w:sz w:val="24"/>
            <w:szCs w:val="24"/>
          </w:rPr>
          <w:t>Chapter-02: System of Differential Equations</w:t>
        </w:r>
      </w:sdtContent>
    </w:sdt>
    <w:r w:rsidR="00C12DF6"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i/>
          <w:color w:val="5B9BD5" w:themeColor="accent1"/>
          <w:sz w:val="24"/>
          <w:szCs w:val="24"/>
        </w:rPr>
        <w:alias w:val="Date"/>
        <w:id w:val="78404859"/>
        <w:placeholder>
          <w:docPart w:val="A3E76B3617E84DAFB428195D81FE5121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EndPr/>
      <w:sdtContent>
        <w:r w:rsidR="00C12DF6" w:rsidRPr="0067710D">
          <w:rPr>
            <w:rFonts w:asciiTheme="majorHAnsi" w:eastAsiaTheme="majorEastAsia" w:hAnsiTheme="majorHAnsi" w:cstheme="majorBidi"/>
            <w:i/>
            <w:color w:val="5B9BD5" w:themeColor="accent1"/>
            <w:sz w:val="24"/>
            <w:szCs w:val="24"/>
          </w:rPr>
          <w:t>Md.Mohiuddin</w:t>
        </w:r>
      </w:sdtContent>
    </w:sdt>
  </w:p>
  <w:p w:rsidR="00C12DF6" w:rsidRPr="0067710D" w:rsidRDefault="00C12DF6">
    <w:pPr>
      <w:pStyle w:val="Header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FB60B0"/>
    <w:multiLevelType w:val="hybridMultilevel"/>
    <w:tmpl w:val="07A49B4C"/>
    <w:lvl w:ilvl="0" w:tplc="BE3EC02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52054B"/>
    <w:multiLevelType w:val="hybridMultilevel"/>
    <w:tmpl w:val="7FBCC4F2"/>
    <w:lvl w:ilvl="0" w:tplc="5328944A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A57078"/>
    <w:multiLevelType w:val="hybridMultilevel"/>
    <w:tmpl w:val="8C368962"/>
    <w:lvl w:ilvl="0" w:tplc="69A8AD3C">
      <w:start w:val="1"/>
      <w:numFmt w:val="lowerRoman"/>
      <w:lvlText w:val="(%1)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16446560"/>
    <w:multiLevelType w:val="hybridMultilevel"/>
    <w:tmpl w:val="7FBCC4F2"/>
    <w:lvl w:ilvl="0" w:tplc="5328944A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F56AF4"/>
    <w:multiLevelType w:val="hybridMultilevel"/>
    <w:tmpl w:val="C2F61054"/>
    <w:lvl w:ilvl="0" w:tplc="09BCE02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8F7DF5"/>
    <w:multiLevelType w:val="hybridMultilevel"/>
    <w:tmpl w:val="7FBCC4F2"/>
    <w:lvl w:ilvl="0" w:tplc="5328944A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583C6B"/>
    <w:multiLevelType w:val="hybridMultilevel"/>
    <w:tmpl w:val="26329AC2"/>
    <w:lvl w:ilvl="0" w:tplc="A01E1D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0B2376"/>
    <w:multiLevelType w:val="hybridMultilevel"/>
    <w:tmpl w:val="C082CCA0"/>
    <w:lvl w:ilvl="0" w:tplc="D5F01194">
      <w:start w:val="1"/>
      <w:numFmt w:val="lowerRoman"/>
      <w:lvlText w:val="(%1)"/>
      <w:lvlJc w:val="left"/>
      <w:pPr>
        <w:ind w:left="144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1CA5210"/>
    <w:multiLevelType w:val="hybridMultilevel"/>
    <w:tmpl w:val="EECA82A8"/>
    <w:lvl w:ilvl="0" w:tplc="1F2E9476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33A15AD1"/>
    <w:multiLevelType w:val="hybridMultilevel"/>
    <w:tmpl w:val="94563CDC"/>
    <w:lvl w:ilvl="0" w:tplc="BDECAB8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7420DB"/>
    <w:multiLevelType w:val="hybridMultilevel"/>
    <w:tmpl w:val="7FBCC4F2"/>
    <w:lvl w:ilvl="0" w:tplc="5328944A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6FA0F04"/>
    <w:multiLevelType w:val="hybridMultilevel"/>
    <w:tmpl w:val="BF20D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77401D"/>
    <w:multiLevelType w:val="hybridMultilevel"/>
    <w:tmpl w:val="DDBC2F60"/>
    <w:lvl w:ilvl="0" w:tplc="4ACABE8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B0C3D51"/>
    <w:multiLevelType w:val="hybridMultilevel"/>
    <w:tmpl w:val="320A14FC"/>
    <w:lvl w:ilvl="0" w:tplc="DE1EA4C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BC454E3"/>
    <w:multiLevelType w:val="hybridMultilevel"/>
    <w:tmpl w:val="7FBCC4F2"/>
    <w:lvl w:ilvl="0" w:tplc="5328944A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5"/>
  </w:num>
  <w:num w:numId="4">
    <w:abstractNumId w:val="3"/>
  </w:num>
  <w:num w:numId="5">
    <w:abstractNumId w:val="14"/>
  </w:num>
  <w:num w:numId="6">
    <w:abstractNumId w:val="0"/>
  </w:num>
  <w:num w:numId="7">
    <w:abstractNumId w:val="6"/>
  </w:num>
  <w:num w:numId="8">
    <w:abstractNumId w:val="4"/>
  </w:num>
  <w:num w:numId="9">
    <w:abstractNumId w:val="9"/>
  </w:num>
  <w:num w:numId="10">
    <w:abstractNumId w:val="11"/>
  </w:num>
  <w:num w:numId="11">
    <w:abstractNumId w:val="12"/>
  </w:num>
  <w:num w:numId="12">
    <w:abstractNumId w:val="8"/>
  </w:num>
  <w:num w:numId="13">
    <w:abstractNumId w:val="7"/>
  </w:num>
  <w:num w:numId="14">
    <w:abstractNumId w:val="2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620D"/>
    <w:rsid w:val="00040282"/>
    <w:rsid w:val="00050766"/>
    <w:rsid w:val="001238B9"/>
    <w:rsid w:val="0013247C"/>
    <w:rsid w:val="00162677"/>
    <w:rsid w:val="00197983"/>
    <w:rsid w:val="001A2D65"/>
    <w:rsid w:val="001A35D1"/>
    <w:rsid w:val="001C7CB6"/>
    <w:rsid w:val="002B0353"/>
    <w:rsid w:val="002D02C9"/>
    <w:rsid w:val="002D24DD"/>
    <w:rsid w:val="0038750E"/>
    <w:rsid w:val="003A1279"/>
    <w:rsid w:val="003B0F42"/>
    <w:rsid w:val="003E37D8"/>
    <w:rsid w:val="003F2C0F"/>
    <w:rsid w:val="00440337"/>
    <w:rsid w:val="004C10DA"/>
    <w:rsid w:val="00513D98"/>
    <w:rsid w:val="00552358"/>
    <w:rsid w:val="005756C2"/>
    <w:rsid w:val="00586B48"/>
    <w:rsid w:val="00592BD9"/>
    <w:rsid w:val="005D060B"/>
    <w:rsid w:val="0060278C"/>
    <w:rsid w:val="00646DD5"/>
    <w:rsid w:val="00672DF6"/>
    <w:rsid w:val="0067710D"/>
    <w:rsid w:val="00677852"/>
    <w:rsid w:val="006B16A1"/>
    <w:rsid w:val="0071773A"/>
    <w:rsid w:val="0071774B"/>
    <w:rsid w:val="00733A72"/>
    <w:rsid w:val="007762FD"/>
    <w:rsid w:val="007B13B0"/>
    <w:rsid w:val="007C2395"/>
    <w:rsid w:val="007C5C2F"/>
    <w:rsid w:val="007E33CF"/>
    <w:rsid w:val="0081643C"/>
    <w:rsid w:val="00817B14"/>
    <w:rsid w:val="00864E26"/>
    <w:rsid w:val="00867BAF"/>
    <w:rsid w:val="008865E2"/>
    <w:rsid w:val="00897EA3"/>
    <w:rsid w:val="008A4BEC"/>
    <w:rsid w:val="008C1E92"/>
    <w:rsid w:val="008E1012"/>
    <w:rsid w:val="00902C16"/>
    <w:rsid w:val="00951A50"/>
    <w:rsid w:val="009F5148"/>
    <w:rsid w:val="00A9195B"/>
    <w:rsid w:val="00A93703"/>
    <w:rsid w:val="00BA11A2"/>
    <w:rsid w:val="00BA211B"/>
    <w:rsid w:val="00BB12B8"/>
    <w:rsid w:val="00C12DF6"/>
    <w:rsid w:val="00C12E48"/>
    <w:rsid w:val="00C43F51"/>
    <w:rsid w:val="00CB7983"/>
    <w:rsid w:val="00D403C9"/>
    <w:rsid w:val="00D55F48"/>
    <w:rsid w:val="00D62F34"/>
    <w:rsid w:val="00D92B2E"/>
    <w:rsid w:val="00D97FE0"/>
    <w:rsid w:val="00DD7355"/>
    <w:rsid w:val="00DF3B6B"/>
    <w:rsid w:val="00E14237"/>
    <w:rsid w:val="00E37521"/>
    <w:rsid w:val="00E375C3"/>
    <w:rsid w:val="00E63F6E"/>
    <w:rsid w:val="00E74AA1"/>
    <w:rsid w:val="00EA77FC"/>
    <w:rsid w:val="00EC620D"/>
    <w:rsid w:val="00EF6792"/>
    <w:rsid w:val="00F96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7C047ED-4F49-4E86-B3F6-1C7A805AD9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51A50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77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710D"/>
  </w:style>
  <w:style w:type="paragraph" w:styleId="Footer">
    <w:name w:val="footer"/>
    <w:basedOn w:val="Normal"/>
    <w:link w:val="FooterChar"/>
    <w:uiPriority w:val="99"/>
    <w:unhideWhenUsed/>
    <w:rsid w:val="00677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710D"/>
  </w:style>
  <w:style w:type="paragraph" w:styleId="ListParagraph">
    <w:name w:val="List Paragraph"/>
    <w:basedOn w:val="Normal"/>
    <w:uiPriority w:val="34"/>
    <w:qFormat/>
    <w:rsid w:val="00A93703"/>
    <w:pPr>
      <w:spacing w:after="200" w:line="276" w:lineRule="auto"/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951A5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TableGrid">
    <w:name w:val="Table Grid"/>
    <w:basedOn w:val="TableNormal"/>
    <w:uiPriority w:val="59"/>
    <w:rsid w:val="00951A5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951A5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1A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A5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9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40.bin"/><Relationship Id="rId68" Type="http://schemas.openxmlformats.org/officeDocument/2006/relationships/oleObject" Target="embeddings/oleObject45.bin"/><Relationship Id="rId84" Type="http://schemas.openxmlformats.org/officeDocument/2006/relationships/oleObject" Target="embeddings/oleObject61.bin"/><Relationship Id="rId89" Type="http://schemas.openxmlformats.org/officeDocument/2006/relationships/oleObject" Target="embeddings/oleObject66.bin"/><Relationship Id="rId112" Type="http://schemas.openxmlformats.org/officeDocument/2006/relationships/oleObject" Target="embeddings/oleObject89.bin"/><Relationship Id="rId133" Type="http://schemas.openxmlformats.org/officeDocument/2006/relationships/oleObject" Target="embeddings/oleObject110.bin"/><Relationship Id="rId138" Type="http://schemas.openxmlformats.org/officeDocument/2006/relationships/oleObject" Target="embeddings/oleObject115.bin"/><Relationship Id="rId154" Type="http://schemas.openxmlformats.org/officeDocument/2006/relationships/oleObject" Target="embeddings/oleObject131.bin"/><Relationship Id="rId159" Type="http://schemas.openxmlformats.org/officeDocument/2006/relationships/oleObject" Target="embeddings/oleObject13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8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5.bin"/><Relationship Id="rId74" Type="http://schemas.openxmlformats.org/officeDocument/2006/relationships/oleObject" Target="embeddings/oleObject51.bin"/><Relationship Id="rId79" Type="http://schemas.openxmlformats.org/officeDocument/2006/relationships/oleObject" Target="embeddings/oleObject56.bin"/><Relationship Id="rId102" Type="http://schemas.openxmlformats.org/officeDocument/2006/relationships/oleObject" Target="embeddings/oleObject79.bin"/><Relationship Id="rId123" Type="http://schemas.openxmlformats.org/officeDocument/2006/relationships/oleObject" Target="embeddings/oleObject100.bin"/><Relationship Id="rId128" Type="http://schemas.openxmlformats.org/officeDocument/2006/relationships/oleObject" Target="embeddings/oleObject105.bin"/><Relationship Id="rId144" Type="http://schemas.openxmlformats.org/officeDocument/2006/relationships/oleObject" Target="embeddings/oleObject121.bin"/><Relationship Id="rId149" Type="http://schemas.openxmlformats.org/officeDocument/2006/relationships/oleObject" Target="embeddings/oleObject12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67.bin"/><Relationship Id="rId95" Type="http://schemas.openxmlformats.org/officeDocument/2006/relationships/oleObject" Target="embeddings/oleObject72.bin"/><Relationship Id="rId160" Type="http://schemas.openxmlformats.org/officeDocument/2006/relationships/oleObject" Target="embeddings/oleObject137.bin"/><Relationship Id="rId165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41.bin"/><Relationship Id="rId69" Type="http://schemas.openxmlformats.org/officeDocument/2006/relationships/oleObject" Target="embeddings/oleObject46.bin"/><Relationship Id="rId113" Type="http://schemas.openxmlformats.org/officeDocument/2006/relationships/oleObject" Target="embeddings/oleObject90.bin"/><Relationship Id="rId118" Type="http://schemas.openxmlformats.org/officeDocument/2006/relationships/oleObject" Target="embeddings/oleObject95.bin"/><Relationship Id="rId134" Type="http://schemas.openxmlformats.org/officeDocument/2006/relationships/oleObject" Target="embeddings/oleObject111.bin"/><Relationship Id="rId139" Type="http://schemas.openxmlformats.org/officeDocument/2006/relationships/oleObject" Target="embeddings/oleObject116.bin"/><Relationship Id="rId80" Type="http://schemas.openxmlformats.org/officeDocument/2006/relationships/oleObject" Target="embeddings/oleObject57.bin"/><Relationship Id="rId85" Type="http://schemas.openxmlformats.org/officeDocument/2006/relationships/oleObject" Target="embeddings/oleObject62.bin"/><Relationship Id="rId150" Type="http://schemas.openxmlformats.org/officeDocument/2006/relationships/oleObject" Target="embeddings/oleObject127.bin"/><Relationship Id="rId155" Type="http://schemas.openxmlformats.org/officeDocument/2006/relationships/oleObject" Target="embeddings/oleObject13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6.bin"/><Relationship Id="rId103" Type="http://schemas.openxmlformats.org/officeDocument/2006/relationships/oleObject" Target="embeddings/oleObject80.bin"/><Relationship Id="rId108" Type="http://schemas.openxmlformats.org/officeDocument/2006/relationships/oleObject" Target="embeddings/oleObject85.bin"/><Relationship Id="rId124" Type="http://schemas.openxmlformats.org/officeDocument/2006/relationships/oleObject" Target="embeddings/oleObject101.bin"/><Relationship Id="rId129" Type="http://schemas.openxmlformats.org/officeDocument/2006/relationships/oleObject" Target="embeddings/oleObject106.bin"/><Relationship Id="rId54" Type="http://schemas.openxmlformats.org/officeDocument/2006/relationships/oleObject" Target="embeddings/oleObject31.bin"/><Relationship Id="rId70" Type="http://schemas.openxmlformats.org/officeDocument/2006/relationships/oleObject" Target="embeddings/oleObject47.bin"/><Relationship Id="rId75" Type="http://schemas.openxmlformats.org/officeDocument/2006/relationships/oleObject" Target="embeddings/oleObject52.bin"/><Relationship Id="rId91" Type="http://schemas.openxmlformats.org/officeDocument/2006/relationships/oleObject" Target="embeddings/oleObject68.bin"/><Relationship Id="rId96" Type="http://schemas.openxmlformats.org/officeDocument/2006/relationships/oleObject" Target="embeddings/oleObject73.bin"/><Relationship Id="rId140" Type="http://schemas.openxmlformats.org/officeDocument/2006/relationships/oleObject" Target="embeddings/oleObject117.bin"/><Relationship Id="rId145" Type="http://schemas.openxmlformats.org/officeDocument/2006/relationships/oleObject" Target="embeddings/oleObject122.bin"/><Relationship Id="rId161" Type="http://schemas.openxmlformats.org/officeDocument/2006/relationships/oleObject" Target="embeddings/oleObject138.bin"/><Relationship Id="rId16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4.bin"/><Relationship Id="rId106" Type="http://schemas.openxmlformats.org/officeDocument/2006/relationships/oleObject" Target="embeddings/oleObject83.bin"/><Relationship Id="rId114" Type="http://schemas.openxmlformats.org/officeDocument/2006/relationships/oleObject" Target="embeddings/oleObject91.bin"/><Relationship Id="rId119" Type="http://schemas.openxmlformats.org/officeDocument/2006/relationships/oleObject" Target="embeddings/oleObject96.bin"/><Relationship Id="rId127" Type="http://schemas.openxmlformats.org/officeDocument/2006/relationships/oleObject" Target="embeddings/oleObject10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2.bin"/><Relationship Id="rId73" Type="http://schemas.openxmlformats.org/officeDocument/2006/relationships/oleObject" Target="embeddings/oleObject50.bin"/><Relationship Id="rId78" Type="http://schemas.openxmlformats.org/officeDocument/2006/relationships/oleObject" Target="embeddings/oleObject55.bin"/><Relationship Id="rId81" Type="http://schemas.openxmlformats.org/officeDocument/2006/relationships/oleObject" Target="embeddings/oleObject58.bin"/><Relationship Id="rId86" Type="http://schemas.openxmlformats.org/officeDocument/2006/relationships/oleObject" Target="embeddings/oleObject63.bin"/><Relationship Id="rId94" Type="http://schemas.openxmlformats.org/officeDocument/2006/relationships/oleObject" Target="embeddings/oleObject71.bin"/><Relationship Id="rId99" Type="http://schemas.openxmlformats.org/officeDocument/2006/relationships/oleObject" Target="embeddings/oleObject76.bin"/><Relationship Id="rId101" Type="http://schemas.openxmlformats.org/officeDocument/2006/relationships/oleObject" Target="embeddings/oleObject78.bin"/><Relationship Id="rId122" Type="http://schemas.openxmlformats.org/officeDocument/2006/relationships/oleObject" Target="embeddings/oleObject99.bin"/><Relationship Id="rId130" Type="http://schemas.openxmlformats.org/officeDocument/2006/relationships/oleObject" Target="embeddings/oleObject107.bin"/><Relationship Id="rId135" Type="http://schemas.openxmlformats.org/officeDocument/2006/relationships/oleObject" Target="embeddings/oleObject112.bin"/><Relationship Id="rId143" Type="http://schemas.openxmlformats.org/officeDocument/2006/relationships/oleObject" Target="embeddings/oleObject120.bin"/><Relationship Id="rId148" Type="http://schemas.openxmlformats.org/officeDocument/2006/relationships/oleObject" Target="embeddings/oleObject125.bin"/><Relationship Id="rId151" Type="http://schemas.openxmlformats.org/officeDocument/2006/relationships/oleObject" Target="embeddings/oleObject128.bin"/><Relationship Id="rId156" Type="http://schemas.openxmlformats.org/officeDocument/2006/relationships/oleObject" Target="embeddings/oleObject133.bin"/><Relationship Id="rId16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8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53.bin"/><Relationship Id="rId97" Type="http://schemas.openxmlformats.org/officeDocument/2006/relationships/oleObject" Target="embeddings/oleObject74.bin"/><Relationship Id="rId104" Type="http://schemas.openxmlformats.org/officeDocument/2006/relationships/oleObject" Target="embeddings/oleObject81.bin"/><Relationship Id="rId120" Type="http://schemas.openxmlformats.org/officeDocument/2006/relationships/oleObject" Target="embeddings/oleObject97.bin"/><Relationship Id="rId125" Type="http://schemas.openxmlformats.org/officeDocument/2006/relationships/oleObject" Target="embeddings/oleObject102.bin"/><Relationship Id="rId141" Type="http://schemas.openxmlformats.org/officeDocument/2006/relationships/oleObject" Target="embeddings/oleObject118.bin"/><Relationship Id="rId146" Type="http://schemas.openxmlformats.org/officeDocument/2006/relationships/oleObject" Target="embeddings/oleObject123.bin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48.bin"/><Relationship Id="rId92" Type="http://schemas.openxmlformats.org/officeDocument/2006/relationships/oleObject" Target="embeddings/oleObject69.bin"/><Relationship Id="rId162" Type="http://schemas.openxmlformats.org/officeDocument/2006/relationships/oleObject" Target="embeddings/oleObject1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43.bin"/><Relationship Id="rId87" Type="http://schemas.openxmlformats.org/officeDocument/2006/relationships/oleObject" Target="embeddings/oleObject64.bin"/><Relationship Id="rId110" Type="http://schemas.openxmlformats.org/officeDocument/2006/relationships/oleObject" Target="embeddings/oleObject87.bin"/><Relationship Id="rId115" Type="http://schemas.openxmlformats.org/officeDocument/2006/relationships/oleObject" Target="embeddings/oleObject92.bin"/><Relationship Id="rId131" Type="http://schemas.openxmlformats.org/officeDocument/2006/relationships/oleObject" Target="embeddings/oleObject108.bin"/><Relationship Id="rId136" Type="http://schemas.openxmlformats.org/officeDocument/2006/relationships/oleObject" Target="embeddings/oleObject113.bin"/><Relationship Id="rId157" Type="http://schemas.openxmlformats.org/officeDocument/2006/relationships/oleObject" Target="embeddings/oleObject134.bin"/><Relationship Id="rId61" Type="http://schemas.openxmlformats.org/officeDocument/2006/relationships/oleObject" Target="embeddings/oleObject38.bin"/><Relationship Id="rId82" Type="http://schemas.openxmlformats.org/officeDocument/2006/relationships/oleObject" Target="embeddings/oleObject59.bin"/><Relationship Id="rId152" Type="http://schemas.openxmlformats.org/officeDocument/2006/relationships/oleObject" Target="embeddings/oleObject12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54.bin"/><Relationship Id="rId100" Type="http://schemas.openxmlformats.org/officeDocument/2006/relationships/oleObject" Target="embeddings/oleObject77.bin"/><Relationship Id="rId105" Type="http://schemas.openxmlformats.org/officeDocument/2006/relationships/oleObject" Target="embeddings/oleObject82.bin"/><Relationship Id="rId126" Type="http://schemas.openxmlformats.org/officeDocument/2006/relationships/oleObject" Target="embeddings/oleObject103.bin"/><Relationship Id="rId147" Type="http://schemas.openxmlformats.org/officeDocument/2006/relationships/oleObject" Target="embeddings/oleObject124.bin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9.bin"/><Relationship Id="rId93" Type="http://schemas.openxmlformats.org/officeDocument/2006/relationships/oleObject" Target="embeddings/oleObject70.bin"/><Relationship Id="rId98" Type="http://schemas.openxmlformats.org/officeDocument/2006/relationships/oleObject" Target="embeddings/oleObject75.bin"/><Relationship Id="rId121" Type="http://schemas.openxmlformats.org/officeDocument/2006/relationships/oleObject" Target="embeddings/oleObject98.bin"/><Relationship Id="rId142" Type="http://schemas.openxmlformats.org/officeDocument/2006/relationships/oleObject" Target="embeddings/oleObject119.bin"/><Relationship Id="rId163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44.bin"/><Relationship Id="rId116" Type="http://schemas.openxmlformats.org/officeDocument/2006/relationships/oleObject" Target="embeddings/oleObject93.bin"/><Relationship Id="rId137" Type="http://schemas.openxmlformats.org/officeDocument/2006/relationships/oleObject" Target="embeddings/oleObject114.bin"/><Relationship Id="rId158" Type="http://schemas.openxmlformats.org/officeDocument/2006/relationships/oleObject" Target="embeddings/oleObject135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9.bin"/><Relationship Id="rId83" Type="http://schemas.openxmlformats.org/officeDocument/2006/relationships/oleObject" Target="embeddings/oleObject60.bin"/><Relationship Id="rId88" Type="http://schemas.openxmlformats.org/officeDocument/2006/relationships/oleObject" Target="embeddings/oleObject65.bin"/><Relationship Id="rId111" Type="http://schemas.openxmlformats.org/officeDocument/2006/relationships/oleObject" Target="embeddings/oleObject88.bin"/><Relationship Id="rId132" Type="http://schemas.openxmlformats.org/officeDocument/2006/relationships/oleObject" Target="embeddings/oleObject109.bin"/><Relationship Id="rId153" Type="http://schemas.openxmlformats.org/officeDocument/2006/relationships/oleObject" Target="embeddings/oleObject130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22EFE18ED5CF43E79C1FA97C728735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952EEB5-1D18-45E7-B639-0D12EC918A25}"/>
      </w:docPartPr>
      <w:docPartBody>
        <w:p w:rsidR="00AE073D" w:rsidRDefault="00AE073D" w:rsidP="00AE073D">
          <w:pPr>
            <w:pStyle w:val="22EFE18ED5CF43E79C1FA97C7287352B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A3E76B3617E84DAFB428195D81FE51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D630E8-7DD1-4BE2-9226-9A06C83D5ACA}"/>
      </w:docPartPr>
      <w:docPartBody>
        <w:p w:rsidR="00AE073D" w:rsidRDefault="00AE073D" w:rsidP="00AE073D">
          <w:pPr>
            <w:pStyle w:val="A3E76B3617E84DAFB428195D81FE5121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073D"/>
    <w:rsid w:val="000F4131"/>
    <w:rsid w:val="0028786D"/>
    <w:rsid w:val="00341044"/>
    <w:rsid w:val="00721AFF"/>
    <w:rsid w:val="0076481D"/>
    <w:rsid w:val="00830DC6"/>
    <w:rsid w:val="00AE073D"/>
    <w:rsid w:val="00C47E5B"/>
    <w:rsid w:val="00E92726"/>
    <w:rsid w:val="00F35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2EFE18ED5CF43E79C1FA97C7287352B">
    <w:name w:val="22EFE18ED5CF43E79C1FA97C7287352B"/>
    <w:rsid w:val="00AE073D"/>
  </w:style>
  <w:style w:type="paragraph" w:customStyle="1" w:styleId="A3E76B3617E84DAFB428195D81FE5121">
    <w:name w:val="A3E76B3617E84DAFB428195D81FE5121"/>
    <w:rsid w:val="00AE073D"/>
  </w:style>
  <w:style w:type="character" w:styleId="PlaceholderText">
    <w:name w:val="Placeholder Text"/>
    <w:basedOn w:val="DefaultParagraphFont"/>
    <w:uiPriority w:val="99"/>
    <w:semiHidden/>
    <w:rsid w:val="00C47E5B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Md.Mohiuddin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</TotalTime>
  <Pages>1</Pages>
  <Words>9216</Words>
  <Characters>52536</Characters>
  <Application>Microsoft Office Word</Application>
  <DocSecurity>0</DocSecurity>
  <Lines>437</Lines>
  <Paragraphs>1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2: System of Differential Equations</vt:lpstr>
    </vt:vector>
  </TitlesOfParts>
  <Company>home</Company>
  <LinksUpToDate>false</LinksUpToDate>
  <CharactersWithSpaces>616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2: System of Differential Equations</dc:title>
  <dc:subject/>
  <dc:creator>ismail - [2010]</dc:creator>
  <cp:keywords/>
  <dc:description/>
  <cp:lastModifiedBy>ismail - [2010]</cp:lastModifiedBy>
  <cp:revision>54</cp:revision>
  <dcterms:created xsi:type="dcterms:W3CDTF">2019-04-30T04:53:00Z</dcterms:created>
  <dcterms:modified xsi:type="dcterms:W3CDTF">2019-07-24T14:35:00Z</dcterms:modified>
</cp:coreProperties>
</file>